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3B18" w:rsidRDefault="007B3B18">
      <w:pPr>
        <w:pStyle w:val="Title"/>
        <w:rPr>
          <w:sz w:val="28"/>
        </w:rPr>
      </w:pPr>
      <w:r>
        <w:t>Physics 30</w:t>
      </w:r>
      <w:r>
        <w:tab/>
        <w:t xml:space="preserve">   </w:t>
      </w:r>
      <w:r>
        <w:rPr>
          <w:u w:val="single"/>
        </w:rPr>
        <w:t>Lesson 1</w:t>
      </w:r>
      <w:r w:rsidR="00FE1355">
        <w:rPr>
          <w:u w:val="single"/>
        </w:rPr>
        <w:t>7</w:t>
      </w:r>
      <w:r>
        <w:t xml:space="preserve">  Parallel Plates</w:t>
      </w:r>
    </w:p>
    <w:p w:rsidR="007B3B18" w:rsidRDefault="007B3B18">
      <w:pPr>
        <w:pStyle w:val="Heading1"/>
      </w:pPr>
      <w:r>
        <w:t xml:space="preserve">Parallel plates </w:t>
      </w:r>
      <w:r>
        <w:sym w:font="Symbol" w:char="F02D"/>
      </w:r>
      <w:r>
        <w:t xml:space="preserve"> </w:t>
      </w:r>
      <w:r w:rsidR="0041365E">
        <w:t>uniform e</w:t>
      </w:r>
      <w:r>
        <w:t>lectric fields</w:t>
      </w:r>
    </w:p>
    <w:p w:rsidR="007B3B18" w:rsidRDefault="007B3B18">
      <w:r>
        <w:t xml:space="preserve">When two metallic plates are set a distance apart and are then hooked up to a potential difference, a battery in this case, one plate will have a positive charge and the other plate will have a negative charge.  </w:t>
      </w:r>
      <w:r w:rsidR="0041365E">
        <w:rPr>
          <w:rFonts w:cs="Arial"/>
        </w:rPr>
        <w:t>The e</w:t>
      </w:r>
      <w:r w:rsidR="0041365E" w:rsidRPr="00793B9F">
        <w:rPr>
          <w:rFonts w:cs="Arial"/>
        </w:rPr>
        <w:t>lectrostatic forces of repulsion of like charges, within each plate, cause the charges to dis</w:t>
      </w:r>
      <w:r w:rsidR="0041365E" w:rsidRPr="00793B9F">
        <w:rPr>
          <w:rFonts w:cs="Arial"/>
        </w:rPr>
        <w:softHyphen/>
        <w:t xml:space="preserve">tribute evenly within each plate, and electrostatic forces of attraction </w:t>
      </w:r>
      <w:r w:rsidR="0041365E">
        <w:rPr>
          <w:rFonts w:cs="Arial"/>
        </w:rPr>
        <w:t xml:space="preserve">between </w:t>
      </w:r>
      <w:r w:rsidR="0041365E" w:rsidRPr="00793B9F">
        <w:rPr>
          <w:rFonts w:cs="Arial"/>
        </w:rPr>
        <w:t xml:space="preserve">the two plates cause the charges to accumulate on the inner surfaces. </w:t>
      </w:r>
      <w:r w:rsidR="0041365E">
        <w:rPr>
          <w:rFonts w:cs="Arial"/>
        </w:rPr>
        <w:t xml:space="preserve"> </w:t>
      </w:r>
      <w:r w:rsidR="00624094">
        <w:t xml:space="preserve">The electric field will be directed away from the positive plate and toward the negative plate.  The electric field between the plates is </w:t>
      </w:r>
      <w:r w:rsidR="00624094" w:rsidRPr="00624094">
        <w:rPr>
          <w:b/>
        </w:rPr>
        <w:t>uniform</w:t>
      </w:r>
      <w:r w:rsidR="00624094">
        <w:t xml:space="preserve"> throughout.  That means the electric field strength is the </w:t>
      </w:r>
      <w:r w:rsidR="00624094" w:rsidRPr="00624094">
        <w:rPr>
          <w:b/>
        </w:rPr>
        <w:t>same everywhere</w:t>
      </w:r>
      <w:r w:rsidR="00624094">
        <w:t xml:space="preserve"> inside the parallel plates.  Only at the ends of the plates will it show a non-uniform field.  </w:t>
      </w:r>
      <w:r w:rsidR="0041365E" w:rsidRPr="00793B9F">
        <w:rPr>
          <w:rFonts w:cs="Arial"/>
        </w:rPr>
        <w:t>Such a s</w:t>
      </w:r>
      <w:r w:rsidR="0041365E">
        <w:rPr>
          <w:rFonts w:cs="Arial"/>
        </w:rPr>
        <w:t>ystem</w:t>
      </w:r>
      <w:r w:rsidR="0041365E" w:rsidRPr="00793B9F">
        <w:rPr>
          <w:rFonts w:cs="Arial"/>
        </w:rPr>
        <w:t xml:space="preserve"> is called a </w:t>
      </w:r>
      <w:r w:rsidR="0041365E" w:rsidRPr="00B6077C">
        <w:rPr>
          <w:rFonts w:cs="Arial"/>
          <w:b/>
        </w:rPr>
        <w:t>parallel-plate capacitor</w:t>
      </w:r>
      <w:r w:rsidR="0041365E" w:rsidRPr="00793B9F">
        <w:rPr>
          <w:rFonts w:cs="Arial"/>
        </w:rPr>
        <w:t xml:space="preserve">. </w:t>
      </w:r>
      <w:r w:rsidR="0041365E">
        <w:rPr>
          <w:rFonts w:cs="Arial"/>
        </w:rPr>
        <w:t xml:space="preserve"> </w:t>
      </w:r>
    </w:p>
    <w:p w:rsidR="007B3B18" w:rsidRDefault="00017B90">
      <w:r>
        <w:rPr>
          <w:noProof/>
        </w:rPr>
        <mc:AlternateContent>
          <mc:Choice Requires="wpg">
            <w:drawing>
              <wp:anchor distT="0" distB="0" distL="114300" distR="114300" simplePos="0" relativeHeight="251651584" behindDoc="0" locked="0" layoutInCell="1" allowOverlap="1">
                <wp:simplePos x="0" y="0"/>
                <wp:positionH relativeFrom="column">
                  <wp:posOffset>851535</wp:posOffset>
                </wp:positionH>
                <wp:positionV relativeFrom="paragraph">
                  <wp:posOffset>89535</wp:posOffset>
                </wp:positionV>
                <wp:extent cx="3635375" cy="1760855"/>
                <wp:effectExtent l="0" t="0" r="0" b="0"/>
                <wp:wrapNone/>
                <wp:docPr id="115"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35375" cy="1760855"/>
                          <a:chOff x="2781" y="5260"/>
                          <a:chExt cx="6625" cy="3637"/>
                        </a:xfrm>
                      </wpg:grpSpPr>
                      <wps:wsp>
                        <wps:cNvPr id="116" name="Rectangle 28"/>
                        <wps:cNvSpPr>
                          <a:spLocks noChangeArrowheads="1"/>
                        </wps:cNvSpPr>
                        <wps:spPr bwMode="auto">
                          <a:xfrm>
                            <a:off x="7389" y="8032"/>
                            <a:ext cx="2017" cy="86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7" name="Rectangle 30"/>
                        <wps:cNvSpPr>
                          <a:spLocks noChangeArrowheads="1"/>
                        </wps:cNvSpPr>
                        <wps:spPr bwMode="auto">
                          <a:xfrm>
                            <a:off x="7677" y="7744"/>
                            <a:ext cx="289" cy="28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8" name="Rectangle 33"/>
                        <wps:cNvSpPr>
                          <a:spLocks noChangeArrowheads="1"/>
                        </wps:cNvSpPr>
                        <wps:spPr bwMode="auto">
                          <a:xfrm>
                            <a:off x="8829" y="7744"/>
                            <a:ext cx="289" cy="28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9" name="Rectangle 35"/>
                        <wps:cNvSpPr>
                          <a:spLocks noChangeArrowheads="1"/>
                        </wps:cNvSpPr>
                        <wps:spPr bwMode="auto">
                          <a:xfrm>
                            <a:off x="7677" y="8032"/>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B3B18" w:rsidRDefault="007B3B18">
                              <w:r>
                                <w:t>+</w:t>
                              </w:r>
                            </w:p>
                          </w:txbxContent>
                        </wps:txbx>
                        <wps:bodyPr rot="0" vert="horz" wrap="square" lIns="12700" tIns="12700" rIns="12700" bIns="12700" anchor="t" anchorCtr="0" upright="1">
                          <a:noAutofit/>
                        </wps:bodyPr>
                      </wps:wsp>
                      <wps:wsp>
                        <wps:cNvPr id="120" name="Rectangle 37"/>
                        <wps:cNvSpPr>
                          <a:spLocks noChangeArrowheads="1"/>
                        </wps:cNvSpPr>
                        <wps:spPr bwMode="auto">
                          <a:xfrm>
                            <a:off x="8829" y="8032"/>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B3B18" w:rsidRDefault="007B3B18">
                              <w:r>
                                <w:t xml:space="preserve">  </w:t>
                              </w:r>
                              <w:r w:rsidR="0041365E">
                                <w:t>–</w:t>
                              </w:r>
                            </w:p>
                          </w:txbxContent>
                        </wps:txbx>
                        <wps:bodyPr rot="0" vert="horz" wrap="square" lIns="12700" tIns="12700" rIns="12700" bIns="12700" anchor="t" anchorCtr="0" upright="1">
                          <a:noAutofit/>
                        </wps:bodyPr>
                      </wps:wsp>
                      <wps:wsp>
                        <wps:cNvPr id="121" name="Line 39"/>
                        <wps:cNvCnPr/>
                        <wps:spPr bwMode="auto">
                          <a:xfrm flipH="1" flipV="1">
                            <a:off x="8253" y="6592"/>
                            <a:ext cx="577" cy="1153"/>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 name="Line 41"/>
                        <wps:cNvCnPr/>
                        <wps:spPr bwMode="auto">
                          <a:xfrm flipH="1" flipV="1">
                            <a:off x="6021" y="6520"/>
                            <a:ext cx="2233" cy="72"/>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Line 43"/>
                        <wps:cNvCnPr/>
                        <wps:spPr bwMode="auto">
                          <a:xfrm flipH="1">
                            <a:off x="6237" y="7744"/>
                            <a:ext cx="1441" cy="86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Line 45"/>
                        <wps:cNvCnPr/>
                        <wps:spPr bwMode="auto">
                          <a:xfrm flipH="1">
                            <a:off x="2781" y="8608"/>
                            <a:ext cx="3457"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 name="Line 47"/>
                        <wps:cNvCnPr/>
                        <wps:spPr bwMode="auto">
                          <a:xfrm flipV="1">
                            <a:off x="2781" y="7168"/>
                            <a:ext cx="1" cy="144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Line 49"/>
                        <wps:cNvCnPr/>
                        <wps:spPr bwMode="auto">
                          <a:xfrm>
                            <a:off x="2781" y="7168"/>
                            <a:ext cx="865"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Line 23"/>
                        <wps:cNvCnPr/>
                        <wps:spPr bwMode="auto">
                          <a:xfrm>
                            <a:off x="3681" y="5440"/>
                            <a:ext cx="1" cy="2881"/>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Line 26"/>
                        <wps:cNvCnPr/>
                        <wps:spPr bwMode="auto">
                          <a:xfrm>
                            <a:off x="6021" y="5440"/>
                            <a:ext cx="1" cy="2881"/>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 name="Rectangle 51"/>
                        <wps:cNvSpPr>
                          <a:spLocks noChangeArrowheads="1"/>
                        </wps:cNvSpPr>
                        <wps:spPr bwMode="auto">
                          <a:xfrm>
                            <a:off x="3681" y="5440"/>
                            <a:ext cx="289" cy="28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B3B18" w:rsidRDefault="007B3B18">
                              <w:r>
                                <w:t>+</w:t>
                              </w:r>
                            </w:p>
                            <w:p w:rsidR="007B3B18" w:rsidRDefault="007B3B18">
                              <w:r>
                                <w:t>+</w:t>
                              </w:r>
                            </w:p>
                            <w:p w:rsidR="007B3B18" w:rsidRDefault="007B3B18">
                              <w:r>
                                <w:t>+</w:t>
                              </w:r>
                            </w:p>
                            <w:p w:rsidR="007B3B18" w:rsidRDefault="007B3B18">
                              <w:r>
                                <w:t>+</w:t>
                              </w:r>
                            </w:p>
                            <w:p w:rsidR="007B3B18" w:rsidRDefault="007B3B18">
                              <w:r>
                                <w:t>+</w:t>
                              </w:r>
                            </w:p>
                            <w:p w:rsidR="007B3B18" w:rsidRDefault="007B3B18">
                              <w:r>
                                <w:t>+</w:t>
                              </w:r>
                            </w:p>
                            <w:p w:rsidR="007B3B18" w:rsidRDefault="007B3B18">
                              <w:r>
                                <w:t>+</w:t>
                              </w:r>
                            </w:p>
                            <w:p w:rsidR="007B3B18" w:rsidRDefault="007B3B18">
                              <w:r>
                                <w:t>+</w:t>
                              </w:r>
                            </w:p>
                            <w:p w:rsidR="007B3B18" w:rsidRDefault="007B3B18">
                              <w:r>
                                <w:t>+</w:t>
                              </w:r>
                            </w:p>
                            <w:p w:rsidR="007B3B18" w:rsidRDefault="007B3B18">
                              <w:r>
                                <w:t>+</w:t>
                              </w:r>
                            </w:p>
                          </w:txbxContent>
                        </wps:txbx>
                        <wps:bodyPr rot="0" vert="horz" wrap="square" lIns="12700" tIns="12700" rIns="12700" bIns="12700" anchor="t" anchorCtr="0" upright="1">
                          <a:noAutofit/>
                        </wps:bodyPr>
                      </wps:wsp>
                      <wps:wsp>
                        <wps:cNvPr id="130" name="Rectangle 52"/>
                        <wps:cNvSpPr>
                          <a:spLocks noChangeArrowheads="1"/>
                        </wps:cNvSpPr>
                        <wps:spPr bwMode="auto">
                          <a:xfrm>
                            <a:off x="5661" y="5404"/>
                            <a:ext cx="469" cy="28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B3B18" w:rsidRDefault="007B3B18">
                              <w:r>
                                <w:t xml:space="preserve"> -</w:t>
                              </w:r>
                            </w:p>
                            <w:p w:rsidR="007B3B18" w:rsidRDefault="007B3B18">
                              <w:r>
                                <w:t xml:space="preserve"> -</w:t>
                              </w:r>
                            </w:p>
                            <w:p w:rsidR="007B3B18" w:rsidRDefault="007B3B18">
                              <w:r>
                                <w:t xml:space="preserve"> -</w:t>
                              </w:r>
                            </w:p>
                            <w:p w:rsidR="007B3B18" w:rsidRDefault="007B3B18">
                              <w:r>
                                <w:t xml:space="preserve"> -</w:t>
                              </w:r>
                            </w:p>
                            <w:p w:rsidR="007B3B18" w:rsidRDefault="007B3B18">
                              <w:r>
                                <w:t xml:space="preserve"> -</w:t>
                              </w:r>
                            </w:p>
                            <w:p w:rsidR="007B3B18" w:rsidRDefault="007B3B18">
                              <w:r>
                                <w:t xml:space="preserve"> -</w:t>
                              </w:r>
                            </w:p>
                            <w:p w:rsidR="007B3B18" w:rsidRDefault="007B3B18">
                              <w:r>
                                <w:t xml:space="preserve"> -</w:t>
                              </w:r>
                            </w:p>
                            <w:p w:rsidR="007B3B18" w:rsidRDefault="007B3B18">
                              <w:r>
                                <w:t xml:space="preserve"> -</w:t>
                              </w:r>
                            </w:p>
                            <w:p w:rsidR="007B3B18" w:rsidRDefault="007B3B18">
                              <w:r>
                                <w:t xml:space="preserve"> -</w:t>
                              </w:r>
                            </w:p>
                            <w:p w:rsidR="007B3B18" w:rsidRDefault="007B3B18">
                              <w:r>
                                <w:t xml:space="preserve"> -</w:t>
                              </w:r>
                            </w:p>
                          </w:txbxContent>
                        </wps:txbx>
                        <wps:bodyPr rot="0" vert="horz" wrap="square" lIns="45720" tIns="12700" rIns="12700" bIns="12700" anchor="t" anchorCtr="0" upright="1">
                          <a:noAutofit/>
                        </wps:bodyPr>
                      </wps:wsp>
                      <wps:wsp>
                        <wps:cNvPr id="131" name="Line 53"/>
                        <wps:cNvCnPr/>
                        <wps:spPr bwMode="auto">
                          <a:xfrm>
                            <a:off x="3681" y="5800"/>
                            <a:ext cx="1441"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 name="Line 54"/>
                        <wps:cNvCnPr/>
                        <wps:spPr bwMode="auto">
                          <a:xfrm>
                            <a:off x="3681" y="6340"/>
                            <a:ext cx="1441"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Line 55"/>
                        <wps:cNvCnPr/>
                        <wps:spPr bwMode="auto">
                          <a:xfrm>
                            <a:off x="3681" y="6880"/>
                            <a:ext cx="1441"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Line 56"/>
                        <wps:cNvCnPr/>
                        <wps:spPr bwMode="auto">
                          <a:xfrm>
                            <a:off x="3681" y="7420"/>
                            <a:ext cx="1441"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 name="Line 57"/>
                        <wps:cNvCnPr/>
                        <wps:spPr bwMode="auto">
                          <a:xfrm>
                            <a:off x="3681" y="7960"/>
                            <a:ext cx="1441"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Line 59"/>
                        <wps:cNvCnPr/>
                        <wps:spPr bwMode="auto">
                          <a:xfrm>
                            <a:off x="4941" y="6340"/>
                            <a:ext cx="1045"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Line 60"/>
                        <wps:cNvCnPr/>
                        <wps:spPr bwMode="auto">
                          <a:xfrm>
                            <a:off x="4941" y="6880"/>
                            <a:ext cx="1045"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Line 61"/>
                        <wps:cNvCnPr/>
                        <wps:spPr bwMode="auto">
                          <a:xfrm>
                            <a:off x="4941" y="7420"/>
                            <a:ext cx="1045"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 name="Line 62"/>
                        <wps:cNvCnPr/>
                        <wps:spPr bwMode="auto">
                          <a:xfrm>
                            <a:off x="4941" y="7960"/>
                            <a:ext cx="1045"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Rectangle 63"/>
                        <wps:cNvSpPr>
                          <a:spLocks noChangeArrowheads="1"/>
                        </wps:cNvSpPr>
                        <wps:spPr bwMode="auto">
                          <a:xfrm>
                            <a:off x="7389" y="8320"/>
                            <a:ext cx="201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B3B18" w:rsidRDefault="007B3B18">
                              <w:pPr>
                                <w:jc w:val="center"/>
                              </w:pPr>
                              <w:r>
                                <w:t>battery</w:t>
                              </w:r>
                            </w:p>
                          </w:txbxContent>
                        </wps:txbx>
                        <wps:bodyPr rot="0" vert="horz" wrap="square" lIns="12700" tIns="12700" rIns="12700" bIns="12700" anchor="t" anchorCtr="0" upright="1">
                          <a:noAutofit/>
                        </wps:bodyPr>
                      </wps:wsp>
                      <wps:wsp>
                        <wps:cNvPr id="141" name="Line 58"/>
                        <wps:cNvCnPr/>
                        <wps:spPr bwMode="auto">
                          <a:xfrm>
                            <a:off x="4761" y="5800"/>
                            <a:ext cx="1225"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42" name="Group 144"/>
                        <wpg:cNvGrpSpPr>
                          <a:grpSpLocks/>
                        </wpg:cNvGrpSpPr>
                        <wpg:grpSpPr bwMode="auto">
                          <a:xfrm>
                            <a:off x="3681" y="5260"/>
                            <a:ext cx="2325" cy="180"/>
                            <a:chOff x="3681" y="4324"/>
                            <a:chExt cx="2325" cy="180"/>
                          </a:xfrm>
                        </wpg:grpSpPr>
                        <wps:wsp>
                          <wps:cNvPr id="143" name="Arc 141"/>
                          <wps:cNvSpPr>
                            <a:spLocks/>
                          </wps:cNvSpPr>
                          <wps:spPr bwMode="auto">
                            <a:xfrm>
                              <a:off x="4941" y="4324"/>
                              <a:ext cx="1065" cy="180"/>
                            </a:xfrm>
                            <a:custGeom>
                              <a:avLst/>
                              <a:gdLst>
                                <a:gd name="G0" fmla="+- 0 0 0"/>
                                <a:gd name="G1" fmla="+- 21600 0 0"/>
                                <a:gd name="G2" fmla="+- 21600 0 0"/>
                                <a:gd name="T0" fmla="*/ 0 w 21514"/>
                                <a:gd name="T1" fmla="*/ 0 h 21600"/>
                                <a:gd name="T2" fmla="*/ 21514 w 21514"/>
                                <a:gd name="T3" fmla="*/ 19678 h 21600"/>
                                <a:gd name="T4" fmla="*/ 0 w 21514"/>
                                <a:gd name="T5" fmla="*/ 21600 h 21600"/>
                              </a:gdLst>
                              <a:ahLst/>
                              <a:cxnLst>
                                <a:cxn ang="0">
                                  <a:pos x="T0" y="T1"/>
                                </a:cxn>
                                <a:cxn ang="0">
                                  <a:pos x="T2" y="T3"/>
                                </a:cxn>
                                <a:cxn ang="0">
                                  <a:pos x="T4" y="T5"/>
                                </a:cxn>
                              </a:cxnLst>
                              <a:rect l="0" t="0" r="r" b="b"/>
                              <a:pathLst>
                                <a:path w="21514" h="21600" fill="none" extrusionOk="0">
                                  <a:moveTo>
                                    <a:pt x="-1" y="0"/>
                                  </a:moveTo>
                                  <a:cubicBezTo>
                                    <a:pt x="11184" y="0"/>
                                    <a:pt x="20519" y="8537"/>
                                    <a:pt x="21514" y="19677"/>
                                  </a:cubicBezTo>
                                </a:path>
                                <a:path w="21514" h="21600" stroke="0" extrusionOk="0">
                                  <a:moveTo>
                                    <a:pt x="-1" y="0"/>
                                  </a:moveTo>
                                  <a:cubicBezTo>
                                    <a:pt x="11184" y="0"/>
                                    <a:pt x="20519" y="8537"/>
                                    <a:pt x="21514" y="19677"/>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 name="Arc 142"/>
                          <wps:cNvSpPr>
                            <a:spLocks/>
                          </wps:cNvSpPr>
                          <wps:spPr bwMode="auto">
                            <a:xfrm flipH="1">
                              <a:off x="3681" y="4324"/>
                              <a:ext cx="1260" cy="180"/>
                            </a:xfrm>
                            <a:custGeom>
                              <a:avLst/>
                              <a:gdLst>
                                <a:gd name="G0" fmla="+- 0 0 0"/>
                                <a:gd name="G1" fmla="+- 21600 0 0"/>
                                <a:gd name="G2" fmla="+- 21600 0 0"/>
                                <a:gd name="T0" fmla="*/ 0 w 21514"/>
                                <a:gd name="T1" fmla="*/ 0 h 21600"/>
                                <a:gd name="T2" fmla="*/ 21514 w 21514"/>
                                <a:gd name="T3" fmla="*/ 19678 h 21600"/>
                                <a:gd name="T4" fmla="*/ 0 w 21514"/>
                                <a:gd name="T5" fmla="*/ 21600 h 21600"/>
                              </a:gdLst>
                              <a:ahLst/>
                              <a:cxnLst>
                                <a:cxn ang="0">
                                  <a:pos x="T0" y="T1"/>
                                </a:cxn>
                                <a:cxn ang="0">
                                  <a:pos x="T2" y="T3"/>
                                </a:cxn>
                                <a:cxn ang="0">
                                  <a:pos x="T4" y="T5"/>
                                </a:cxn>
                              </a:cxnLst>
                              <a:rect l="0" t="0" r="r" b="b"/>
                              <a:pathLst>
                                <a:path w="21514" h="21600" fill="none" extrusionOk="0">
                                  <a:moveTo>
                                    <a:pt x="-1" y="0"/>
                                  </a:moveTo>
                                  <a:cubicBezTo>
                                    <a:pt x="11184" y="0"/>
                                    <a:pt x="20519" y="8537"/>
                                    <a:pt x="21514" y="19677"/>
                                  </a:cubicBezTo>
                                </a:path>
                                <a:path w="21514" h="21600" stroke="0" extrusionOk="0">
                                  <a:moveTo>
                                    <a:pt x="-1" y="0"/>
                                  </a:moveTo>
                                  <a:cubicBezTo>
                                    <a:pt x="11184" y="0"/>
                                    <a:pt x="20519" y="8537"/>
                                    <a:pt x="21514" y="19677"/>
                                  </a:cubicBezTo>
                                  <a:lnTo>
                                    <a:pt x="0" y="21600"/>
                                  </a:lnTo>
                                  <a:close/>
                                </a:path>
                              </a:pathLst>
                            </a:custGeom>
                            <a:noFill/>
                            <a:ln w="12700">
                              <a:solidFill>
                                <a:srgbClr val="000000"/>
                              </a:solidFill>
                              <a:round/>
                              <a:headEnd type="arrow" w="med" len="lg"/>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5" name="Group 145"/>
                        <wpg:cNvGrpSpPr>
                          <a:grpSpLocks/>
                        </wpg:cNvGrpSpPr>
                        <wpg:grpSpPr bwMode="auto">
                          <a:xfrm flipV="1">
                            <a:off x="3681" y="8320"/>
                            <a:ext cx="2325" cy="180"/>
                            <a:chOff x="3681" y="4324"/>
                            <a:chExt cx="2325" cy="180"/>
                          </a:xfrm>
                        </wpg:grpSpPr>
                        <wps:wsp>
                          <wps:cNvPr id="146" name="Arc 146"/>
                          <wps:cNvSpPr>
                            <a:spLocks/>
                          </wps:cNvSpPr>
                          <wps:spPr bwMode="auto">
                            <a:xfrm>
                              <a:off x="4941" y="4324"/>
                              <a:ext cx="1065" cy="180"/>
                            </a:xfrm>
                            <a:custGeom>
                              <a:avLst/>
                              <a:gdLst>
                                <a:gd name="G0" fmla="+- 0 0 0"/>
                                <a:gd name="G1" fmla="+- 21600 0 0"/>
                                <a:gd name="G2" fmla="+- 21600 0 0"/>
                                <a:gd name="T0" fmla="*/ 0 w 21514"/>
                                <a:gd name="T1" fmla="*/ 0 h 21600"/>
                                <a:gd name="T2" fmla="*/ 21514 w 21514"/>
                                <a:gd name="T3" fmla="*/ 19678 h 21600"/>
                                <a:gd name="T4" fmla="*/ 0 w 21514"/>
                                <a:gd name="T5" fmla="*/ 21600 h 21600"/>
                              </a:gdLst>
                              <a:ahLst/>
                              <a:cxnLst>
                                <a:cxn ang="0">
                                  <a:pos x="T0" y="T1"/>
                                </a:cxn>
                                <a:cxn ang="0">
                                  <a:pos x="T2" y="T3"/>
                                </a:cxn>
                                <a:cxn ang="0">
                                  <a:pos x="T4" y="T5"/>
                                </a:cxn>
                              </a:cxnLst>
                              <a:rect l="0" t="0" r="r" b="b"/>
                              <a:pathLst>
                                <a:path w="21514" h="21600" fill="none" extrusionOk="0">
                                  <a:moveTo>
                                    <a:pt x="-1" y="0"/>
                                  </a:moveTo>
                                  <a:cubicBezTo>
                                    <a:pt x="11184" y="0"/>
                                    <a:pt x="20519" y="8537"/>
                                    <a:pt x="21514" y="19677"/>
                                  </a:cubicBezTo>
                                </a:path>
                                <a:path w="21514" h="21600" stroke="0" extrusionOk="0">
                                  <a:moveTo>
                                    <a:pt x="-1" y="0"/>
                                  </a:moveTo>
                                  <a:cubicBezTo>
                                    <a:pt x="11184" y="0"/>
                                    <a:pt x="20519" y="8537"/>
                                    <a:pt x="21514" y="19677"/>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 name="Arc 147"/>
                          <wps:cNvSpPr>
                            <a:spLocks/>
                          </wps:cNvSpPr>
                          <wps:spPr bwMode="auto">
                            <a:xfrm flipH="1">
                              <a:off x="3681" y="4324"/>
                              <a:ext cx="1260" cy="180"/>
                            </a:xfrm>
                            <a:custGeom>
                              <a:avLst/>
                              <a:gdLst>
                                <a:gd name="G0" fmla="+- 0 0 0"/>
                                <a:gd name="G1" fmla="+- 21600 0 0"/>
                                <a:gd name="G2" fmla="+- 21600 0 0"/>
                                <a:gd name="T0" fmla="*/ 0 w 21514"/>
                                <a:gd name="T1" fmla="*/ 0 h 21600"/>
                                <a:gd name="T2" fmla="*/ 21514 w 21514"/>
                                <a:gd name="T3" fmla="*/ 19678 h 21600"/>
                                <a:gd name="T4" fmla="*/ 0 w 21514"/>
                                <a:gd name="T5" fmla="*/ 21600 h 21600"/>
                              </a:gdLst>
                              <a:ahLst/>
                              <a:cxnLst>
                                <a:cxn ang="0">
                                  <a:pos x="T0" y="T1"/>
                                </a:cxn>
                                <a:cxn ang="0">
                                  <a:pos x="T2" y="T3"/>
                                </a:cxn>
                                <a:cxn ang="0">
                                  <a:pos x="T4" y="T5"/>
                                </a:cxn>
                              </a:cxnLst>
                              <a:rect l="0" t="0" r="r" b="b"/>
                              <a:pathLst>
                                <a:path w="21514" h="21600" fill="none" extrusionOk="0">
                                  <a:moveTo>
                                    <a:pt x="-1" y="0"/>
                                  </a:moveTo>
                                  <a:cubicBezTo>
                                    <a:pt x="11184" y="0"/>
                                    <a:pt x="20519" y="8537"/>
                                    <a:pt x="21514" y="19677"/>
                                  </a:cubicBezTo>
                                </a:path>
                                <a:path w="21514" h="21600" stroke="0" extrusionOk="0">
                                  <a:moveTo>
                                    <a:pt x="-1" y="0"/>
                                  </a:moveTo>
                                  <a:cubicBezTo>
                                    <a:pt x="11184" y="0"/>
                                    <a:pt x="20519" y="8537"/>
                                    <a:pt x="21514" y="19677"/>
                                  </a:cubicBezTo>
                                  <a:lnTo>
                                    <a:pt x="0" y="21600"/>
                                  </a:lnTo>
                                  <a:close/>
                                </a:path>
                              </a:pathLst>
                            </a:custGeom>
                            <a:noFill/>
                            <a:ln w="12700">
                              <a:solidFill>
                                <a:srgbClr val="000000"/>
                              </a:solidFill>
                              <a:round/>
                              <a:headEnd type="arrow" w="med" len="lg"/>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68" o:spid="_x0000_s1026" style="position:absolute;margin-left:67.05pt;margin-top:7.05pt;width:286.25pt;height:138.65pt;z-index:251651584" coordorigin="2781,5260" coordsize="6625,36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">
                <v:rect id="Rectangle 28" o:spid="_x0000_s1027" style="position:absolute;left:7389;top:8032;width:2017;height: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YUcMA&#10;AADcAAAADwAAAGRycy9kb3ducmV2LnhtbERPTWvCQBC9C/0PyxR6kbpJ1aDRVUqhIB4EYxGPQ3ZM&#10;gtnZsLtq+u+7BcHbPN7nLNe9acWNnG8sK0hHCQji0uqGKwU/h+/3GQgfkDW2lknBL3lYr14GS8y1&#10;vfOebkWoRAxhn6OCOoQul9KXNRn0I9sRR+5sncEQoaukdniP4aaVH0mSSYMNx4YaO/qqqbwUV6Ng&#10;O5kmp3BM7WF2Gc93rh0es+1VqbfX/nMBIlAfnuKHe6Pj/DSD/2fiBX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YUcMAAADcAAAADwAAAAAAAAAAAAAAAACYAgAAZHJzL2Rv&#10;d25yZXYueG1sUEsFBgAAAAAEAAQA9QAAAIgDAAAAAA==&#10;" filled="f" strokeweight="1pt"/>
                <v:rect id="Rectangle 30" o:spid="_x0000_s1028" style="position:absolute;left:7677;top:7744;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N9ysQA&#10;AADcAAAADwAAAGRycy9kb3ducmV2LnhtbERPS2vCQBC+C/0Pywi9SN2kPmqjqxRBKB4EY5Eeh+w0&#10;CWZnw+6q8d93BcHbfHzPWaw604gLOV9bVpAOExDEhdU1lwp+Dpu3GQgfkDU2lknBjTysli+9BWba&#10;XnlPlzyUIoawz1BBFUKbSemLigz6oW2JI/dnncEQoSuldniN4aaR70kylQZrjg0VtrSuqDjlZ6Ng&#10;O54kv+GY2sPsNPrcuWZwnG7PSr32u685iEBdeIof7m8d56cfcH8mXi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zfcrEAAAA3AAAAA8AAAAAAAAAAAAAAAAAmAIAAGRycy9k&#10;b3ducmV2LnhtbFBLBQYAAAAABAAEAPUAAACJAwAAAAA=&#10;" filled="f" strokeweight="1pt"/>
                <v:rect id="Rectangle 33" o:spid="_x0000_s1029" style="position:absolute;left:8829;top:7744;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zpuMcA&#10;AADcAAAADwAAAGRycy9kb3ducmV2LnhtbESPT2vCQBDF74V+h2WEXopu0lbR6CqlUBAPBf8gHofs&#10;mASzs2F31fjtO4dCbzO8N+/9ZrHqXatuFGLj2UA+ykARl942XBk47L+HU1AxIVtsPZOBB0VYLZ+f&#10;FlhYf+ct3XapUhLCsUADdUpdoXUsa3IYR74jFu3sg8Mka6i0DXiXcNfqtyybaIcNS0ONHX3VVF52&#10;V2dg8zHOTumY+/308j77Ce3rcbK5GvMy6D/noBL16d/8d722gp8LrTwjE+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s6bjHAAAA3AAAAA8AAAAAAAAAAAAAAAAAmAIAAGRy&#10;cy9kb3ducmV2LnhtbFBLBQYAAAAABAAEAPUAAACMAwAAAAA=&#10;" filled="f" strokeweight="1pt"/>
                <v:rect id="Rectangle 35" o:spid="_x0000_s1030" style="position:absolute;left:7677;top:8032;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jTasIA&#10;AADcAAAADwAAAGRycy9kb3ducmV2LnhtbERPTWvCQBC9F/wPywi91U2EWo3ZiBUE8dRavQ/ZMYlm&#10;Z7fZNcZ/3y0UepvH+5x8NZhW9NT5xrKCdJKAIC6tbrhScPzavsxB+ICssbVMCh7kYVWMnnLMtL3z&#10;J/WHUIkYwj5DBXUILpPSlzUZ9BPriCN3tp3BEGFXSd3hPYabVk6TZCYNNhwbanS0qam8Hm5GwTX9&#10;fu0v+m2/mM/4fbr/cCe3dUo9j4f1EkSgIfyL/9w7HeenC/h9Jl4gi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CNNqwgAAANwAAAAPAAAAAAAAAAAAAAAAAJgCAABkcnMvZG93&#10;bnJldi54bWxQSwUGAAAAAAQABAD1AAAAhwMAAAAA&#10;" filled="f" stroked="f" strokeweight="1pt">
                  <v:textbox inset="1pt,1pt,1pt,1pt">
                    <w:txbxContent>
                      <w:p w:rsidR="007B3B18" w:rsidRDefault="007B3B18">
                        <w:r>
                          <w:t>+</w:t>
                        </w:r>
                      </w:p>
                    </w:txbxContent>
                  </v:textbox>
                </v:rect>
                <v:rect id="Rectangle 37" o:spid="_x0000_s1031" style="position:absolute;left:8829;top:8032;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6wSsUA&#10;AADcAAAADwAAAGRycy9kb3ducmV2LnhtbESPT2/CMAzF75P2HSJP2m2kVBqDjoDGJCTEifHnbjVe&#10;29E4oclK+fb4MGk3W+/5vZ/ny8G1qqcuNp4NjEcZKOLS24YrA8fD+mUKKiZki61nMnCjCMvF48Mc&#10;C+uv/EX9PlVKQjgWaKBOKRRax7Imh3HkA7Fo375zmGTtKm07vEq4a3WeZRPtsGFpqDHQZ03lef/r&#10;DJzHl9f+x75tZ9MJr/LtLpzCOhjz/DR8vINKNKR/89/1xgp+LvjyjEy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XrBKxQAAANwAAAAPAAAAAAAAAAAAAAAAAJgCAABkcnMv&#10;ZG93bnJldi54bWxQSwUGAAAAAAQABAD1AAAAigMAAAAA&#10;" filled="f" stroked="f" strokeweight="1pt">
                  <v:textbox inset="1pt,1pt,1pt,1pt">
                    <w:txbxContent>
                      <w:p w:rsidR="007B3B18" w:rsidRDefault="007B3B18">
                        <w:r>
                          <w:t xml:space="preserve">  </w:t>
                        </w:r>
                        <w:r w:rsidR="0041365E">
                          <w:t>–</w:t>
                        </w:r>
                      </w:p>
                    </w:txbxContent>
                  </v:textbox>
                </v:rect>
                <v:line id="Line 39" o:spid="_x0000_s1032" style="position:absolute;flip:x y;visibility:visible;mso-wrap-style:square" from="8253,6592" to="8830,7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6gn8MAAADcAAAADwAAAGRycy9kb3ducmV2LnhtbERP22rCQBB9F/oPyxT6ppuk1JaYVapQ&#10;KFQQUyn4NmQnF7o7G7Krpn/fFQTf5nCuU6xGa8SZBt85VpDOEhDEldMdNwoO3x/TNxA+IGs0jknB&#10;H3lYLR8mBebaXXhP5zI0Ioawz1FBG0KfS+mrliz6meuJI1e7wWKIcGikHvASw62RWZLMpcWOY0OL&#10;PW1aqn7Lk1XQHV/Wpt4Eo3c/21fjsiR9/joo9fQ4vi9ABBrDXXxzf+o4P0vh+ky8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uoJ/DAAAA3AAAAA8AAAAAAAAAAAAA&#10;AAAAoQIAAGRycy9kb3ducmV2LnhtbFBLBQYAAAAABAAEAPkAAACRAwAAAAA=&#10;" strokeweight="1pt">
                  <v:stroke startarrowwidth="narrow" startarrowlength="long" endarrowwidth="narrow" endarrowlength="long"/>
                </v:line>
                <v:line id="Line 41" o:spid="_x0000_s1033" style="position:absolute;flip:x y;visibility:visible;mso-wrap-style:square" from="6021,6520" to="8254,6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w+6MEAAADcAAAADwAAAGRycy9kb3ducmV2LnhtbERPTYvCMBC9C/6HMAveNLWyrlSjqCAI&#10;LoiuCN6GZmzLJpPSRK3/frMgeJvH+5zZorVG3KnxlWMFw0ECgjh3uuJCweln05+A8AFZo3FMCp7k&#10;YTHvdmaYaffgA92PoRAxhH2GCsoQ6kxKn5dk0Q9cTRy5q2sshgibQuoGHzHcGpkmyVharDg2lFjT&#10;uqT893izCqrL58pc18Ho/fn7y7g0GY52J6V6H+1yCiJQG97il3ur4/w0hf9n4gVy/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PD7owQAAANwAAAAPAAAAAAAAAAAAAAAA&#10;AKECAABkcnMvZG93bnJldi54bWxQSwUGAAAAAAQABAD5AAAAjwMAAAAA&#10;" strokeweight="1pt">
                  <v:stroke startarrowwidth="narrow" startarrowlength="long" endarrowwidth="narrow" endarrowlength="long"/>
                </v:line>
                <v:line id="Line 43" o:spid="_x0000_s1034" style="position:absolute;flip:x;visibility:visible;mso-wrap-style:square" from="6237,7744" to="7678,8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XwLMEAAADcAAAADwAAAGRycy9kb3ducmV2LnhtbERPS2sCMRC+F/wPYQQvotlakLIaRYSi&#10;F6U+oNdhM+4ubiZhM+r6702h0Nt8fM+ZLzvXqDu1sfZs4H2cgSIuvK25NHA+fY0+QUVBtth4JgNP&#10;irBc9N7mmFv/4APdj1KqFMIxRwOVSMi1jkVFDuPYB+LEXXzrUBJsS21bfKRw1+hJlk21w5pTQ4WB&#10;1hUV1+PNGdiEw/abfqbntVzdaT/cS2iGO2MG/W41AyXUyb/4z721af7kA36fSRfox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VfAswQAAANwAAAAPAAAAAAAAAAAAAAAA&#10;AKECAABkcnMvZG93bnJldi54bWxQSwUGAAAAAAQABAD5AAAAjwMAAAAA&#10;" strokeweight="1pt">
                  <v:stroke startarrowwidth="narrow" startarrowlength="long" endarrowwidth="narrow" endarrowlength="long"/>
                </v:line>
                <v:line id="Line 45" o:spid="_x0000_s1035" style="position:absolute;flip:x;visibility:visible;mso-wrap-style:square" from="2781,8608" to="6238,8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xoWMEAAADcAAAADwAAAGRycy9kb3ducmV2LnhtbERPS2sCMRC+F/wPYQQvotlKkbIaRYSi&#10;F6U+oNdhM+4ubiZhM+r6702h0Nt8fM+ZLzvXqDu1sfZs4H2cgSIuvK25NHA+fY0+QUVBtth4JgNP&#10;irBc9N7mmFv/4APdj1KqFMIxRwOVSMi1jkVFDuPYB+LEXXzrUBJsS21bfKRw1+hJlk21w5pTQ4WB&#10;1hUV1+PNGdiEw/abfqbntVzdaT/cS2iGO2MG/W41AyXUyb/4z721af7kA36fSRfox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vGhYwQAAANwAAAAPAAAAAAAAAAAAAAAA&#10;AKECAABkcnMvZG93bnJldi54bWxQSwUGAAAAAAQABAD5AAAAjwMAAAAA&#10;" strokeweight="1pt">
                  <v:stroke startarrowwidth="narrow" startarrowlength="long" endarrowwidth="narrow" endarrowlength="long"/>
                </v:line>
                <v:line id="Line 47" o:spid="_x0000_s1036" style="position:absolute;flip:y;visibility:visible;mso-wrap-style:square" from="2781,7168" to="2782,8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DNw8EAAADcAAAADwAAAGRycy9kb3ducmV2LnhtbERPS2sCMRC+F/wPYQQvotkKlbIaRYSi&#10;F6U+oNdhM+4ubiZhM+r6702h0Nt8fM+ZLzvXqDu1sfZs4H2cgSIuvK25NHA+fY0+QUVBtth4JgNP&#10;irBc9N7mmFv/4APdj1KqFMIxRwOVSMi1jkVFDuPYB+LEXXzrUBJsS21bfKRw1+hJlk21w5pTQ4WB&#10;1hUV1+PNGdiEw/abfqbntVzdaT/cS2iGO2MG/W41AyXUyb/4z721af7kA36fSRfox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8M3DwQAAANwAAAAPAAAAAAAAAAAAAAAA&#10;AKECAABkcnMvZG93bnJldi54bWxQSwUGAAAAAAQABAD5AAAAjwMAAAAA&#10;" strokeweight="1pt">
                  <v:stroke startarrowwidth="narrow" startarrowlength="long" endarrowwidth="narrow" endarrowlength="long"/>
                </v:line>
                <v:line id="Line 49" o:spid="_x0000_s1037" style="position:absolute;visibility:visible;mso-wrap-style:square" from="2781,7168" to="3646,7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PrpsEAAADcAAAADwAAAGRycy9kb3ducmV2LnhtbERPy6rCMBDdC/5DGOHuNNWFXKtRRBS8&#10;Cyu+cDs0Y1tsJqWJtv79jSC4m8N5zmzRmlI8qXaFZQXDQQSCOLW64EzB+bTp/4JwHlljaZkUvMjB&#10;Yt7tzDDWtuEDPY8+EyGEXYwKcu+rWEqX5mTQDWxFHLibrQ36AOtM6hqbEG5KOYqisTRYcGjIsaJV&#10;Tun9+DAKErs56GY3+Usn19s6uWwfe74mSv302uUUhKfWf8Uf91aH+aMxvJ8JF8j5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U+umwQAAANwAAAAPAAAAAAAAAAAAAAAA&#10;AKECAABkcnMvZG93bnJldi54bWxQSwUGAAAAAAQABAD5AAAAjwMAAAAA&#10;" strokeweight="1pt">
                  <v:stroke startarrowwidth="narrow" startarrowlength="long" endarrowwidth="narrow" endarrowlength="long"/>
                </v:line>
                <v:line id="Line 23" o:spid="_x0000_s1038" style="position:absolute;visibility:visible;mso-wrap-style:square" from="3681,5440" to="3682,8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gl4cMAAADcAAAADwAAAGRycy9kb3ducmV2LnhtbERP32vCMBB+H+x/CCfsbaYKulGNMgZS&#10;2cCxbqCPR3M2Zc0lNpmt/70RBnu7j+/nLdeDbcWZutA4VjAZZyCIK6cbrhV8f20en0GEiKyxdUwK&#10;LhRgvbq/W2KuXc+fdC5jLVIIhxwVmBh9LmWoDFkMY+eJE3d0ncWYYFdL3WGfwm0rp1k2lxYbTg0G&#10;Pb0aqn7KX6tg9nGam6Lfbd63xVBm/s0Vfn9Q6mE0vCxARBriv/jPvdVp/vQJbs+kC+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4JeHDAAAA3AAAAA8AAAAAAAAAAAAA&#10;AAAAoQIAAGRycy9kb3ducmV2LnhtbFBLBQYAAAAABAAEAPkAAACRAwAAAAA=&#10;" strokeweight="2pt">
                  <v:stroke startarrowwidth="narrow" startarrowlength="long" endarrowwidth="narrow" endarrowlength="long"/>
                </v:line>
                <v:line id="Line 26" o:spid="_x0000_s1039" style="position:absolute;visibility:visible;mso-wrap-style:square" from="6021,5440" to="6022,8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exk8YAAADcAAAADwAAAGRycy9kb3ducmV2LnhtbESPQUvDQBCF70L/wzIFb3bTgkVit0UK&#10;JUVBMQr2OGSn2WB2ds2uTfz3zkHwNsN78943m93ke3WhIXWBDSwXBSjiJtiOWwPvb4ebO1ApI1vs&#10;A5OBH0qw286uNljaMPIrXercKgnhVKIBl3MstU6NI49pESKxaOcweMyyDq22A44S7nu9Koq19tix&#10;NDiMtHfUfNbf3sDty9faVePz4elYTXURH0MVP07GXM+nh3tQmab8b/67PlrBXwmtPCMT6O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nsZPGAAAA3AAAAA8AAAAAAAAA&#10;AAAAAAAAoQIAAGRycy9kb3ducmV2LnhtbFBLBQYAAAAABAAEAPkAAACUAwAAAAA=&#10;" strokeweight="2pt">
                  <v:stroke startarrowwidth="narrow" startarrowlength="long" endarrowwidth="narrow" endarrowlength="long"/>
                </v:line>
                <v:rect id="Rectangle 51" o:spid="_x0000_s1040" style="position:absolute;left:3681;top:5440;width:289;height:28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QZ18EA&#10;AADcAAAADwAAAGRycy9kb3ducmV2LnhtbERPTWvCQBC9F/wPywje6saANkZXsYJQPFmr9yE7JtHs&#10;7Da7xvTfu4VCb/N4n7Nc96YRHbW+tqxgMk5AEBdW11wqOH3tXjMQPiBrbCyTgh/ysF4NXpaYa/vg&#10;T+qOoRQxhH2OCqoQXC6lLyoy6MfWEUfuYluDIcK2lLrFRww3jUyTZCYN1hwbKnS0rai4He9GwW3y&#10;Pe2u+m0/z2b8nu4P7ux2TqnRsN8sQATqw7/4z/2h4/x0Dr/PxAv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5kGdfBAAAA3AAAAA8AAAAAAAAAAAAAAAAAmAIAAGRycy9kb3du&#10;cmV2LnhtbFBLBQYAAAAABAAEAPUAAACGAwAAAAA=&#10;" filled="f" stroked="f" strokeweight="1pt">
                  <v:textbox inset="1pt,1pt,1pt,1pt">
                    <w:txbxContent>
                      <w:p w:rsidR="007B3B18" w:rsidRDefault="007B3B18">
                        <w:r>
                          <w:t>+</w:t>
                        </w:r>
                      </w:p>
                      <w:p w:rsidR="007B3B18" w:rsidRDefault="007B3B18">
                        <w:r>
                          <w:t>+</w:t>
                        </w:r>
                      </w:p>
                      <w:p w:rsidR="007B3B18" w:rsidRDefault="007B3B18">
                        <w:r>
                          <w:t>+</w:t>
                        </w:r>
                      </w:p>
                      <w:p w:rsidR="007B3B18" w:rsidRDefault="007B3B18">
                        <w:r>
                          <w:t>+</w:t>
                        </w:r>
                      </w:p>
                      <w:p w:rsidR="007B3B18" w:rsidRDefault="007B3B18">
                        <w:r>
                          <w:t>+</w:t>
                        </w:r>
                      </w:p>
                      <w:p w:rsidR="007B3B18" w:rsidRDefault="007B3B18">
                        <w:r>
                          <w:t>+</w:t>
                        </w:r>
                      </w:p>
                      <w:p w:rsidR="007B3B18" w:rsidRDefault="007B3B18">
                        <w:r>
                          <w:t>+</w:t>
                        </w:r>
                      </w:p>
                      <w:p w:rsidR="007B3B18" w:rsidRDefault="007B3B18">
                        <w:r>
                          <w:t>+</w:t>
                        </w:r>
                      </w:p>
                      <w:p w:rsidR="007B3B18" w:rsidRDefault="007B3B18">
                        <w:r>
                          <w:t>+</w:t>
                        </w:r>
                      </w:p>
                      <w:p w:rsidR="007B3B18" w:rsidRDefault="007B3B18">
                        <w:r>
                          <w:t>+</w:t>
                        </w:r>
                      </w:p>
                    </w:txbxContent>
                  </v:textbox>
                </v:rect>
                <v:rect id="Rectangle 52" o:spid="_x0000_s1041" style="position:absolute;left:5661;top:5404;width:469;height:28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daWcUA&#10;AADcAAAADwAAAGRycy9kb3ducmV2LnhtbESPQWvDMAyF74P9B6PBbquzDsaa1i1lUBjs0jZbexWx&#10;EqeN5WB7bfbvq8NgN4n39N6nxWr0vbpQTF1gA8+TAhRxHWzHrYGvavP0BiplZIt9YDLwSwlWy/u7&#10;BZY2XHlHl31ulYRwKtGAy3kotU61I49pEgZi0ZoQPWZZY6ttxKuE+15Pi+JVe+xYGhwO9O6oPu9/&#10;vIHm5I4zrw99/Nx+V0NVrYsmbo15fBjXc1CZxvxv/rv+sIL/IvjyjEy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l1pZxQAAANwAAAAPAAAAAAAAAAAAAAAAAJgCAABkcnMv&#10;ZG93bnJldi54bWxQSwUGAAAAAAQABAD1AAAAigMAAAAA&#10;" filled="f" stroked="f" strokeweight="1pt">
                  <v:textbox inset="3.6pt,1pt,1pt,1pt">
                    <w:txbxContent>
                      <w:p w:rsidR="007B3B18" w:rsidRDefault="007B3B18">
                        <w:r>
                          <w:t xml:space="preserve"> -</w:t>
                        </w:r>
                      </w:p>
                      <w:p w:rsidR="007B3B18" w:rsidRDefault="007B3B18">
                        <w:r>
                          <w:t xml:space="preserve"> -</w:t>
                        </w:r>
                      </w:p>
                      <w:p w:rsidR="007B3B18" w:rsidRDefault="007B3B18">
                        <w:r>
                          <w:t xml:space="preserve"> -</w:t>
                        </w:r>
                      </w:p>
                      <w:p w:rsidR="007B3B18" w:rsidRDefault="007B3B18">
                        <w:r>
                          <w:t xml:space="preserve"> -</w:t>
                        </w:r>
                      </w:p>
                      <w:p w:rsidR="007B3B18" w:rsidRDefault="007B3B18">
                        <w:r>
                          <w:t xml:space="preserve"> -</w:t>
                        </w:r>
                      </w:p>
                      <w:p w:rsidR="007B3B18" w:rsidRDefault="007B3B18">
                        <w:r>
                          <w:t xml:space="preserve"> -</w:t>
                        </w:r>
                      </w:p>
                      <w:p w:rsidR="007B3B18" w:rsidRDefault="007B3B18">
                        <w:r>
                          <w:t xml:space="preserve"> -</w:t>
                        </w:r>
                      </w:p>
                      <w:p w:rsidR="007B3B18" w:rsidRDefault="007B3B18">
                        <w:r>
                          <w:t xml:space="preserve"> -</w:t>
                        </w:r>
                      </w:p>
                      <w:p w:rsidR="007B3B18" w:rsidRDefault="007B3B18">
                        <w:r>
                          <w:t xml:space="preserve"> -</w:t>
                        </w:r>
                      </w:p>
                      <w:p w:rsidR="007B3B18" w:rsidRDefault="007B3B18">
                        <w:r>
                          <w:t xml:space="preserve"> -</w:t>
                        </w:r>
                      </w:p>
                    </w:txbxContent>
                  </v:textbox>
                </v:rect>
                <v:line id="Line 53" o:spid="_x0000_s1042" style="position:absolute;visibility:visible;mso-wrap-style:square" from="3681,5800" to="5122,5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zuSsAAAADcAAAADwAAAGRycy9kb3ducmV2LnhtbERP24rCMBB9F/yHMIJvmrouKtUoIij6&#10;It4+YGjGtthMQpLV+vebhQXf5nCus1i1phFP8qG2rGA0zEAQF1bXXCq4XbeDGYgQkTU2lknBmwKs&#10;lt3OAnNtX3ym5yWWIoVwyFFBFaPLpQxFRQbD0DrixN2tNxgT9KXUHl8p3DTyK8sm0mDNqaFCR5uK&#10;isflxyhovJueSn8/fM+Ok+1517pT3B+U6vfa9RxEpDZ+xP/uvU7zxyP4eyZdIJ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Os7krAAAAA3AAAAA8AAAAAAAAAAAAAAAAA&#10;oQIAAGRycy9kb3ducmV2LnhtbFBLBQYAAAAABAAEAPkAAACOAwAAAAA=&#10;" strokeweight="1pt">
                  <v:stroke startarrowwidth="narrow" startarrowlength="long" endarrow="open" endarrowwidth="narrow" endarrowlength="long"/>
                </v:line>
                <v:line id="Line 54" o:spid="_x0000_s1043" style="position:absolute;visibility:visible;mso-wrap-style:square" from="3681,6340" to="5122,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5wPcAAAADcAAAADwAAAGRycy9kb3ducmV2LnhtbERPzYrCMBC+C/sOYRb2pumqqFSjLIKi&#10;F7HuPsDQjG2xmYQkavftjSB4m4/vdxarzrTiRj40lhV8DzIQxKXVDVcK/n43/RmIEJE1tpZJwT8F&#10;WC0/egvMtb1zQbdTrEQK4ZCjgjpGl0sZypoMhoF1xIk7W28wJugrqT3eU7hp5TDLJtJgw6mhRkfr&#10;msrL6WoUtN5Nj5U/78ezw2RTbDt3jLu9Ul+f3c8cRKQuvsUv906n+aMhPJ9JF8jl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N+cD3AAAAA3AAAAA8AAAAAAAAAAAAAAAAA&#10;oQIAAGRycy9kb3ducmV2LnhtbFBLBQYAAAAABAAEAPkAAACOAwAAAAA=&#10;" strokeweight="1pt">
                  <v:stroke startarrowwidth="narrow" startarrowlength="long" endarrow="open" endarrowwidth="narrow" endarrowlength="long"/>
                </v:line>
                <v:line id="Line 55" o:spid="_x0000_s1044" style="position:absolute;visibility:visible;mso-wrap-style:square" from="3681,6880" to="5122,6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LVpsAAAADcAAAADwAAAGRycy9kb3ducmV2LnhtbERPzYrCMBC+C/sOYRa8aboqKtUoi6Do&#10;ZbHuPsDQjG2xmYQkan17Iwh7m4/vd5brzrTiRj40lhV8DTMQxKXVDVcK/n63gzmIEJE1tpZJwYMC&#10;rFcfvSXm2t65oNspViKFcMhRQR2jy6UMZU0Gw9A64sSdrTcYE/SV1B7vKdy0cpRlU2mw4dRQo6NN&#10;TeXldDUKWu9mx8qfD5P5z3Rb7Dp3jPuDUv3P7nsBIlIX/8Vv916n+eMxvJ5JF8jV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wy1abAAAAA3AAAAA8AAAAAAAAAAAAAAAAA&#10;oQIAAGRycy9kb3ducmV2LnhtbFBLBQYAAAAABAAEAPkAAACOAwAAAAA=&#10;" strokeweight="1pt">
                  <v:stroke startarrowwidth="narrow" startarrowlength="long" endarrow="open" endarrowwidth="narrow" endarrowlength="long"/>
                </v:line>
                <v:line id="Line 56" o:spid="_x0000_s1045" style="position:absolute;visibility:visible;mso-wrap-style:square" from="3681,7420" to="5122,7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tN0sAAAADcAAAADwAAAGRycy9kb3ducmV2LnhtbERPzYrCMBC+C/sOYRa8aboqKtUoi6Do&#10;ZbHuPsDQjG2xmYQkan17Iwh7m4/vd5brzrTiRj40lhV8DTMQxKXVDVcK/n63gzmIEJE1tpZJwYMC&#10;rFcfvSXm2t65oNspViKFcMhRQR2jy6UMZU0Gw9A64sSdrTcYE/SV1B7vKdy0cpRlU2mw4dRQo6NN&#10;TeXldDUKWu9mx8qfD5P5z3Rb7Dp3jPuDUv3P7nsBIlIX/8Vv916n+eMJvJ5JF8jV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PbTdLAAAAA3AAAAA8AAAAAAAAAAAAAAAAA&#10;oQIAAGRycy9kb3ducmV2LnhtbFBLBQYAAAAABAAEAPkAAACOAwAAAAA=&#10;" strokeweight="1pt">
                  <v:stroke startarrowwidth="narrow" startarrowlength="long" endarrow="open" endarrowwidth="narrow" endarrowlength="long"/>
                </v:line>
                <v:line id="Line 57" o:spid="_x0000_s1046" style="position:absolute;visibility:visible;mso-wrap-style:square" from="3681,7960" to="5122,7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foScIAAADcAAAADwAAAGRycy9kb3ducmV2LnhtbERPyWrDMBC9B/oPYgq9JXK3JDhRQim4&#10;OJeS7QMGa2KbWCMhqbb791UhkNs83jrr7Wg60ZMPrWUFz7MMBHFldcu1gvOpmC5BhIissbNMCn4p&#10;wHbzMFljru3AB+qPsRYphEOOCpoYXS5lqBoyGGbWESfuYr3BmKCvpfY4pHDTyZcsm0uDLaeGBh19&#10;NlRdjz9GQefdYl/7y+5t+T0vDl+j28dyp9TT4/ixAhFpjHfxzV3qNP/1Hf6fSRfI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JfoScIAAADcAAAADwAAAAAAAAAAAAAA&#10;AAChAgAAZHJzL2Rvd25yZXYueG1sUEsFBgAAAAAEAAQA+QAAAJADAAAAAA==&#10;" strokeweight="1pt">
                  <v:stroke startarrowwidth="narrow" startarrowlength="long" endarrow="open" endarrowwidth="narrow" endarrowlength="long"/>
                </v:line>
                <v:line id="Line 59" o:spid="_x0000_s1047" style="position:absolute;visibility:visible;mso-wrap-style:square" from="4941,6340" to="5986,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p9e8IAAADcAAAADwAAAGRycy9kb3ducmV2LnhtbERPS4vCMBC+C/sfwix403QVxFajyKLg&#10;Hqz4wuvQjG2xmZQm2u6/NwsL3ubje8582ZlKPKlxpWUFX8MIBHFmdcm5gvNpM5iCcB5ZY2WZFPyS&#10;g+XiozfHRNuWD/Q8+lyEEHYJKii8rxMpXVaQQTe0NXHgbrYx6ANscqkbbEO4qeQoiibSYMmhocCa&#10;vgvK7seHUZDazUG3u/gni6+3dXrZPvZ8TZXqf3arGQhPnX+L/91bHeaPJ/D3TLhAL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4p9e8IAAADcAAAADwAAAAAAAAAAAAAA&#10;AAChAgAAZHJzL2Rvd25yZXYueG1sUEsFBgAAAAAEAAQA+QAAAJADAAAAAA==&#10;" strokeweight="1pt">
                  <v:stroke startarrowwidth="narrow" startarrowlength="long" endarrowwidth="narrow" endarrowlength="long"/>
                </v:line>
                <v:line id="Line 60" o:spid="_x0000_s1048" style="position:absolute;visibility:visible;mso-wrap-style:square" from="4941,6880" to="5986,6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bY4MIAAADcAAAADwAAAGRycy9kb3ducmV2LnhtbERPTYvCMBC9C/sfwgh701QFXatRFlFw&#10;D1vRVbwOzdgWm0lpoq3/fiMI3ubxPme+bE0p7lS7wrKCQT8CQZxaXXCm4Pi36X2BcB5ZY2mZFDzI&#10;wXLx0ZljrG3De7offCZCCLsYFeTeV7GULs3JoOvbijhwF1sb9AHWmdQ1NiHclHIYRWNpsODQkGNF&#10;q5zS6+FmFCR2s9fN7/QnnZ4v6+S0ve34nCj12W2/ZyA8tf4tfrm3OswfTeD5TLhAL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MbY4MIAAADcAAAADwAAAAAAAAAAAAAA&#10;AAChAgAAZHJzL2Rvd25yZXYueG1sUEsFBgAAAAAEAAQA+QAAAJADAAAAAA==&#10;" strokeweight="1pt">
                  <v:stroke startarrowwidth="narrow" startarrowlength="long" endarrowwidth="narrow" endarrowlength="long"/>
                </v:line>
                <v:line id="Line 61" o:spid="_x0000_s1049" style="position:absolute;visibility:visible;mso-wrap-style:square" from="4941,7420" to="5986,7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lMksUAAADcAAAADwAAAGRycy9kb3ducmV2LnhtbESPT2vCQBDF7wW/wzKCt7qpQqmpqxRR&#10;0IMp/sPrkB2T0OxsyK4mfvvOodDbDO/Ne7+ZL3tXqwe1ofJs4G2cgCLOva24MHA+bV4/QIWIbLH2&#10;TAaeFGC5GLzMMbW+4wM9jrFQEsIhRQNljE2qdchLchjGviEW7eZbh1HWttC2xU7CXa0nSfKuHVYs&#10;DSU2tCop/znenYHMbw622892+ex6W2eX7f2br5kxo2H/9QkqUh//zX/XWyv4U6GVZ2QCv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VlMksUAAADcAAAADwAAAAAAAAAA&#10;AAAAAAChAgAAZHJzL2Rvd25yZXYueG1sUEsFBgAAAAAEAAQA+QAAAJMDAAAAAA==&#10;" strokeweight="1pt">
                  <v:stroke startarrowwidth="narrow" startarrowlength="long" endarrowwidth="narrow" endarrowlength="long"/>
                </v:line>
                <v:line id="Line 62" o:spid="_x0000_s1050" style="position:absolute;visibility:visible;mso-wrap-style:square" from="4941,7960" to="5986,7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XpCcMAAADcAAAADwAAAGRycy9kb3ducmV2LnhtbERPTWvCQBC9F/wPywje6qYtlCa6CUUM&#10;6MEUbYvXITsmwexsyG5M/PfdQqG3ebzPWWeTacWNetdYVvC0jEAQl1Y3XCn4+swf30A4j6yxtUwK&#10;7uQgS2cPa0y0HflIt5OvRAhhl6CC2vsukdKVNRl0S9sRB+5ie4M+wL6SuscxhJtWPkfRqzTYcGio&#10;saNNTeX1NBgFhc2PejzE+zI+X7bF92744HOh1GI+va9AeJr8v/jPvdNh/ksMv8+EC2T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V6QnDAAAA3AAAAA8AAAAAAAAAAAAA&#10;AAAAoQIAAGRycy9kb3ducmV2LnhtbFBLBQYAAAAABAAEAPkAAACRAwAAAAA=&#10;" strokeweight="1pt">
                  <v:stroke startarrowwidth="narrow" startarrowlength="long" endarrowwidth="narrow" endarrowlength="long"/>
                </v:line>
                <v:rect id="Rectangle 63" o:spid="_x0000_s1051" style="position:absolute;left:7389;top:8320;width:201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FV6sUA&#10;AADcAAAADwAAAGRycy9kb3ducmV2LnhtbESPS2/CMBCE75X6H6yt1FtxQC2PgEG0ElLFqbzuq3hJ&#10;AvHaxG5I/333UKm3Xc3szLeLVe8a1VEba88GhoMMFHHhbc2lgeNh8zIFFROyxcYzGfihCKvl48MC&#10;c+vvvKNun0olIRxzNFClFHKtY1GRwzjwgVi0s28dJlnbUtsW7xLuGj3KsrF2WLM0VBjoo6Liuv92&#10;Bq7D21t3sZPtbDrm99H2K5zCJhjz/NSv56AS9enf/Hf9aQX/VfDlGZlAL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gVXqxQAAANwAAAAPAAAAAAAAAAAAAAAAAJgCAABkcnMv&#10;ZG93bnJldi54bWxQSwUGAAAAAAQABAD1AAAAigMAAAAA&#10;" filled="f" stroked="f" strokeweight="1pt">
                  <v:textbox inset="1pt,1pt,1pt,1pt">
                    <w:txbxContent>
                      <w:p w:rsidR="007B3B18" w:rsidRDefault="007B3B18">
                        <w:pPr>
                          <w:jc w:val="center"/>
                        </w:pPr>
                        <w:r>
                          <w:t>battery</w:t>
                        </w:r>
                      </w:p>
                    </w:txbxContent>
                  </v:textbox>
                </v:rect>
                <v:line id="Line 58" o:spid="_x0000_s1052" style="position:absolute;visibility:visible;mso-wrap-style:square" from="4761,5800" to="5986,5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WWcsMAAADcAAAADwAAAGRycy9kb3ducmV2LnhtbERPTWvCQBC9C/0PyxR6040ixaRZRUoD&#10;9tCItiXXITsmwexsyG5M+u+7hYK3ebzPSXeTacWNetdYVrBcRCCIS6sbrhR8fWbzDQjnkTW2lknB&#10;DznYbR9mKSbajnyi29lXIoSwS1BB7X2XSOnKmgy6he2IA3exvUEfYF9J3eMYwk0rV1H0LA02HBpq&#10;7Oi1pvJ6HoyC3GYnPX7E72VcXN7y78Nw5CJX6ulx2r+A8DT5u/jffdBh/noJf8+EC+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llnLDAAAA3AAAAA8AAAAAAAAAAAAA&#10;AAAAoQIAAGRycy9kb3ducmV2LnhtbFBLBQYAAAAABAAEAPkAAACRAwAAAAA=&#10;" strokeweight="1pt">
                  <v:stroke startarrowwidth="narrow" startarrowlength="long" endarrowwidth="narrow" endarrowlength="long"/>
                </v:line>
                <v:group id="Group 144" o:spid="_x0000_s1053" style="position:absolute;left:3681;top:5260;width:2325;height:180" coordorigin="3681,4324" coordsize="2325,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AYcMIAAADcAAAADwAAAGRycy9kb3ducmV2LnhtbERPTYvCMBC9C/sfwix4&#10;07SuLlKNIrIrHkRQF8Tb0IxtsZmUJtvWf28Ewds83ufMl50pRUO1KywriIcRCOLU6oIzBX+n38EU&#10;hPPIGkvLpOBODpaLj94cE21bPlBz9JkIIewSVJB7XyVSujQng25oK+LAXW1t0AdYZ1LX2IZwU8pR&#10;FH1LgwWHhhwrWueU3o7/RsGmxXb1Ff80u9t1fb+cJvvzLial+p/dagbCU+ff4pd7q8P88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IwGHDCAAAA3AAAAA8A&#10;AAAAAAAAAAAAAAAAqgIAAGRycy9kb3ducmV2LnhtbFBLBQYAAAAABAAEAPoAAACZAwAAAAA=&#10;">
                  <v:shape id="Arc 141" o:spid="_x0000_s1054" style="position:absolute;left:4941;top:4324;width:1065;height:180;visibility:visible;mso-wrap-style:square;v-text-anchor:top" coordsize="2151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zcBsIA&#10;AADcAAAADwAAAGRycy9kb3ducmV2LnhtbERP24rCMBB9X/Afwgi+LJp6oWg1itQVZB8Eqx8wNGNb&#10;bCa1idr9e7OwsG9zONdZbTpTiye1rrKsYDyKQBDnVldcKLic98M5COeRNdaWScEPOdisex8rTLR9&#10;8YmemS9ECGGXoILS+yaR0uUlGXQj2xAH7mpbgz7AtpC6xVcIN7WcRFEsDVYcGkpsKC0pv2UPo8Ck&#10;+SzOjvouP++7hr5k9X1bpEoN+t12CcJT5//Ff+6DDvNnU/h9Jlwg1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TNwGwgAAANwAAAAPAAAAAAAAAAAAAAAAAJgCAABkcnMvZG93&#10;bnJldi54bWxQSwUGAAAAAAQABAD1AAAAhwMAAAAA&#10;" path="m-1,nfc11184,,20519,8537,21514,19677em-1,nsc11184,,20519,8537,21514,19677l,21600,-1,xe" filled="f" strokeweight="1pt">
                    <v:path arrowok="t" o:extrusionok="f" o:connecttype="custom" o:connectlocs="0,0;1065,164;0,180" o:connectangles="0,0,0"/>
                  </v:shape>
                  <v:shape id="Arc 142" o:spid="_x0000_s1055" style="position:absolute;left:3681;top:4324;width:1260;height:180;flip:x;visibility:visible;mso-wrap-style:square;v-text-anchor:top" coordsize="2151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xejcIA&#10;AADcAAAADwAAAGRycy9kb3ducmV2LnhtbERP32vCMBB+H/g/hBvsbU2VMqRrFBkIgkiZdrC9HcnZ&#10;FptLaaLW/34RBN/u4/t5xXK0nbjQ4FvHCqZJCoJYO9NyraA6rN/nIHxANtg5JgU38rBcTF4KzI27&#10;8jdd9qEWMYR9jgqaEPpcSq8bsugT1xNH7ugGiyHCoZZmwGsMt52cpemHtNhybGiwp6+G9Gl/tgrK&#10;rN1k03J7+q00Hv7K287+UFDq7XVcfYIINIan+OHemDg/y+D+TLxAL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F6NwgAAANwAAAAPAAAAAAAAAAAAAAAAAJgCAABkcnMvZG93&#10;bnJldi54bWxQSwUGAAAAAAQABAD1AAAAhwMAAAAA&#10;" path="m-1,nfc11184,,20519,8537,21514,19677em-1,nsc11184,,20519,8537,21514,19677l,21600,-1,xe" filled="f" strokeweight="1pt">
                    <v:stroke startarrow="open" startarrowlength="long"/>
                    <v:path arrowok="t" o:extrusionok="f" o:connecttype="custom" o:connectlocs="0,0;1260,164;0,180" o:connectangles="0,0,0"/>
                  </v:shape>
                </v:group>
                <v:group id="Group 145" o:spid="_x0000_s1056" style="position:absolute;left:3681;top:8320;width:2325;height:180;flip:y" coordorigin="3681,4324" coordsize="2325,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5/cjzCAAAA3AAAAA8A&#10;AAAAAAAAAAAAAAAAqgIAAGRycy9kb3ducmV2LnhtbFBLBQYAAAAABAAEAPoAAACZAwAAAAA=&#10;">
                  <v:shape id="Arc 146" o:spid="_x0000_s1057" style="position:absolute;left:4941;top:4324;width:1065;height:180;visibility:visible;mso-wrap-style:square;v-text-anchor:top" coordsize="2151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t/nsEA&#10;AADcAAAADwAAAGRycy9kb3ducmV2LnhtbERPzYrCMBC+L/gOYQQvi6aKlLUaRaqCeFjY6gMMzdgW&#10;m0ltota3N4Kwt/n4fmex6kwt7tS6yrKC8SgCQZxbXXGh4HTcDX9AOI+ssbZMCp7kYLXsfS0w0fbB&#10;f3TPfCFCCLsEFZTeN4mULi/JoBvZhjhwZ9sa9AG2hdQtPkK4qeUkimJpsOLQUGJDaUn5JbsZBSbN&#10;p3H2q6/y+7ppaCurw2WWKjXod+s5CE+d/xd/3Hsd5k9jeD8TLp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7f57BAAAA3AAAAA8AAAAAAAAAAAAAAAAAmAIAAGRycy9kb3du&#10;cmV2LnhtbFBLBQYAAAAABAAEAPUAAACGAwAAAAA=&#10;" path="m-1,nfc11184,,20519,8537,21514,19677em-1,nsc11184,,20519,8537,21514,19677l,21600,-1,xe" filled="f" strokeweight="1pt">
                    <v:path arrowok="t" o:extrusionok="f" o:connecttype="custom" o:connectlocs="0,0;1065,164;0,180" o:connectangles="0,0,0"/>
                  </v:shape>
                  <v:shape id="Arc 147" o:spid="_x0000_s1058" style="position:absolute;left:3681;top:4324;width:1260;height:180;flip:x;visibility:visible;mso-wrap-style:square;v-text-anchor:top" coordsize="2151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7A+sIA&#10;AADcAAAADwAAAGRycy9kb3ducmV2LnhtbERP24rCMBB9F/yHMIJvmiplV7qmsgiCIFK8gfs2NLNt&#10;aTMpTdT692ZB2Lc5nOssV71pxJ06V1lWMJtGIIhzqysuFJxPm8kChPPIGhvLpOBJDlbpcLDERNsH&#10;H+h+9IUIIewSVFB63yZSurwkg25qW+LA/drOoA+wK6Tu8BHCTSPnUfQhDVYcGkpsaV1SXh9vRkEW&#10;V9t4lu3q6znH00/23JsLeaXGo/77C4Sn3v+L3+6tDvPjT/h7Jlwg0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LsD6wgAAANwAAAAPAAAAAAAAAAAAAAAAAJgCAABkcnMvZG93&#10;bnJldi54bWxQSwUGAAAAAAQABAD1AAAAhwMAAAAA&#10;" path="m-1,nfc11184,,20519,8537,21514,19677em-1,nsc11184,,20519,8537,21514,19677l,21600,-1,xe" filled="f" strokeweight="1pt">
                    <v:stroke startarrow="open" startarrowlength="long"/>
                    <v:path arrowok="t" o:extrusionok="f" o:connecttype="custom" o:connectlocs="0,0;1260,164;0,180" o:connectangles="0,0,0"/>
                  </v:shape>
                </v:group>
              </v:group>
            </w:pict>
          </mc:Fallback>
        </mc:AlternateContent>
      </w:r>
    </w:p>
    <w:p w:rsidR="007B3B18" w:rsidRDefault="007B3B18"/>
    <w:p w:rsidR="007B3B18" w:rsidRDefault="007B3B18"/>
    <w:p w:rsidR="007B3B18" w:rsidRDefault="007B3B18"/>
    <w:p w:rsidR="007B3B18" w:rsidRDefault="007B3B18"/>
    <w:p w:rsidR="007B3B18" w:rsidRDefault="007B3B18"/>
    <w:p w:rsidR="007B3B18" w:rsidRDefault="007B3B18"/>
    <w:p w:rsidR="007B3B18" w:rsidRDefault="007B3B18"/>
    <w:p w:rsidR="007B3B18" w:rsidRDefault="007B3B18"/>
    <w:p w:rsidR="007B3B18" w:rsidRDefault="007B3B18"/>
    <w:p w:rsidR="007B3B18" w:rsidRDefault="007B3B18"/>
    <w:p w:rsidR="007B3B18" w:rsidRDefault="007B3B18"/>
    <w:p w:rsidR="007B3B18" w:rsidRDefault="00017B90">
      <w:r>
        <w:rPr>
          <w:noProof/>
        </w:rPr>
        <mc:AlternateContent>
          <mc:Choice Requires="wpg">
            <w:drawing>
              <wp:anchor distT="0" distB="0" distL="114300" distR="114300" simplePos="0" relativeHeight="251652608" behindDoc="0" locked="0" layoutInCell="1" allowOverlap="1">
                <wp:simplePos x="0" y="0"/>
                <wp:positionH relativeFrom="column">
                  <wp:posOffset>2908935</wp:posOffset>
                </wp:positionH>
                <wp:positionV relativeFrom="paragraph">
                  <wp:posOffset>101600</wp:posOffset>
                </wp:positionV>
                <wp:extent cx="2057400" cy="1943100"/>
                <wp:effectExtent l="0" t="0" r="0" b="0"/>
                <wp:wrapNone/>
                <wp:docPr id="94" name="Group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943100"/>
                          <a:chOff x="7281" y="10264"/>
                          <a:chExt cx="3240" cy="3060"/>
                        </a:xfrm>
                      </wpg:grpSpPr>
                      <wps:wsp>
                        <wps:cNvPr id="95" name="Line 127"/>
                        <wps:cNvCnPr/>
                        <wps:spPr bwMode="auto">
                          <a:xfrm rot="-5400000">
                            <a:off x="8901" y="11524"/>
                            <a:ext cx="1" cy="2881"/>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 name="Line 128"/>
                        <wps:cNvCnPr/>
                        <wps:spPr bwMode="auto">
                          <a:xfrm rot="-5400000">
                            <a:off x="8901" y="9184"/>
                            <a:ext cx="1" cy="2881"/>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 name="Rectangle 129"/>
                        <wps:cNvSpPr>
                          <a:spLocks noChangeArrowheads="1"/>
                        </wps:cNvSpPr>
                        <wps:spPr bwMode="auto">
                          <a:xfrm rot="-5400000">
                            <a:off x="7821" y="12604"/>
                            <a:ext cx="360" cy="1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B3B18" w:rsidRDefault="007B3B18">
                              <w:r>
                                <w:t xml:space="preserve">+  </w:t>
                              </w:r>
                              <w:r w:rsidR="004730FD">
                                <w:t>plate</w:t>
                              </w:r>
                              <w:r>
                                <w:t xml:space="preserve"> </w:t>
                              </w:r>
                            </w:p>
                          </w:txbxContent>
                        </wps:txbx>
                        <wps:bodyPr rot="0" vert="horz" wrap="square" lIns="45720" tIns="45720" rIns="12700" bIns="12700" anchor="t" anchorCtr="0" upright="1">
                          <a:noAutofit/>
                        </wps:bodyPr>
                      </wps:wsp>
                      <wps:wsp>
                        <wps:cNvPr id="98" name="Rectangle 130"/>
                        <wps:cNvSpPr>
                          <a:spLocks noChangeArrowheads="1"/>
                        </wps:cNvSpPr>
                        <wps:spPr bwMode="auto">
                          <a:xfrm rot="-5400000">
                            <a:off x="7856" y="9869"/>
                            <a:ext cx="289" cy="1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B3B18" w:rsidRDefault="007B3B18">
                              <w:r>
                                <w:t xml:space="preserve"> </w:t>
                              </w:r>
                              <w:r w:rsidR="004730FD">
                                <w:t>– plate</w:t>
                              </w:r>
                            </w:p>
                          </w:txbxContent>
                        </wps:txbx>
                        <wps:bodyPr rot="0" vert="horz" wrap="square" lIns="12700" tIns="12700" rIns="12700" bIns="12700" anchor="t" anchorCtr="0" upright="1">
                          <a:noAutofit/>
                        </wps:bodyPr>
                      </wps:wsp>
                      <wps:wsp>
                        <wps:cNvPr id="99" name="Line 131"/>
                        <wps:cNvCnPr/>
                        <wps:spPr bwMode="auto">
                          <a:xfrm rot="-5400000">
                            <a:off x="7101" y="12244"/>
                            <a:ext cx="1441"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 name="Line 132"/>
                        <wps:cNvCnPr/>
                        <wps:spPr bwMode="auto">
                          <a:xfrm rot="-5400000">
                            <a:off x="7641" y="12244"/>
                            <a:ext cx="1441"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 name="Line 133"/>
                        <wps:cNvCnPr/>
                        <wps:spPr bwMode="auto">
                          <a:xfrm rot="-5400000">
                            <a:off x="8181" y="12244"/>
                            <a:ext cx="1441"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 name="Line 134"/>
                        <wps:cNvCnPr/>
                        <wps:spPr bwMode="auto">
                          <a:xfrm rot="-5400000">
                            <a:off x="8721" y="12244"/>
                            <a:ext cx="1441"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 name="Line 135"/>
                        <wps:cNvCnPr/>
                        <wps:spPr bwMode="auto">
                          <a:xfrm rot="-5400000">
                            <a:off x="9261" y="12244"/>
                            <a:ext cx="1441"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 name="Line 136"/>
                        <wps:cNvCnPr/>
                        <wps:spPr bwMode="auto">
                          <a:xfrm rot="-5400000">
                            <a:off x="7282" y="11163"/>
                            <a:ext cx="1080"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 name="Line 137"/>
                        <wps:cNvCnPr/>
                        <wps:spPr bwMode="auto">
                          <a:xfrm rot="-5400000">
                            <a:off x="7822" y="11163"/>
                            <a:ext cx="1080"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 name="Line 138"/>
                        <wps:cNvCnPr/>
                        <wps:spPr bwMode="auto">
                          <a:xfrm rot="-5400000">
                            <a:off x="8362" y="11163"/>
                            <a:ext cx="1080"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Line 139"/>
                        <wps:cNvCnPr/>
                        <wps:spPr bwMode="auto">
                          <a:xfrm rot="-5400000">
                            <a:off x="8902" y="11163"/>
                            <a:ext cx="1080"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Line 140"/>
                        <wps:cNvCnPr/>
                        <wps:spPr bwMode="auto">
                          <a:xfrm rot="-5400000">
                            <a:off x="9442" y="11163"/>
                            <a:ext cx="1080"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9" name="Group 148"/>
                        <wpg:cNvGrpSpPr>
                          <a:grpSpLocks/>
                        </wpg:cNvGrpSpPr>
                        <wpg:grpSpPr bwMode="auto">
                          <a:xfrm rot="16200000" flipV="1">
                            <a:off x="9268" y="11697"/>
                            <a:ext cx="2325" cy="180"/>
                            <a:chOff x="3681" y="4324"/>
                            <a:chExt cx="2325" cy="180"/>
                          </a:xfrm>
                        </wpg:grpSpPr>
                        <wps:wsp>
                          <wps:cNvPr id="110" name="Arc 149"/>
                          <wps:cNvSpPr>
                            <a:spLocks/>
                          </wps:cNvSpPr>
                          <wps:spPr bwMode="auto">
                            <a:xfrm>
                              <a:off x="4941" y="4324"/>
                              <a:ext cx="1065" cy="180"/>
                            </a:xfrm>
                            <a:custGeom>
                              <a:avLst/>
                              <a:gdLst>
                                <a:gd name="G0" fmla="+- 0 0 0"/>
                                <a:gd name="G1" fmla="+- 21600 0 0"/>
                                <a:gd name="G2" fmla="+- 21600 0 0"/>
                                <a:gd name="T0" fmla="*/ 0 w 21514"/>
                                <a:gd name="T1" fmla="*/ 0 h 21600"/>
                                <a:gd name="T2" fmla="*/ 21514 w 21514"/>
                                <a:gd name="T3" fmla="*/ 19678 h 21600"/>
                                <a:gd name="T4" fmla="*/ 0 w 21514"/>
                                <a:gd name="T5" fmla="*/ 21600 h 21600"/>
                              </a:gdLst>
                              <a:ahLst/>
                              <a:cxnLst>
                                <a:cxn ang="0">
                                  <a:pos x="T0" y="T1"/>
                                </a:cxn>
                                <a:cxn ang="0">
                                  <a:pos x="T2" y="T3"/>
                                </a:cxn>
                                <a:cxn ang="0">
                                  <a:pos x="T4" y="T5"/>
                                </a:cxn>
                              </a:cxnLst>
                              <a:rect l="0" t="0" r="r" b="b"/>
                              <a:pathLst>
                                <a:path w="21514" h="21600" fill="none" extrusionOk="0">
                                  <a:moveTo>
                                    <a:pt x="-1" y="0"/>
                                  </a:moveTo>
                                  <a:cubicBezTo>
                                    <a:pt x="11184" y="0"/>
                                    <a:pt x="20519" y="8537"/>
                                    <a:pt x="21514" y="19677"/>
                                  </a:cubicBezTo>
                                </a:path>
                                <a:path w="21514" h="21600" stroke="0" extrusionOk="0">
                                  <a:moveTo>
                                    <a:pt x="-1" y="0"/>
                                  </a:moveTo>
                                  <a:cubicBezTo>
                                    <a:pt x="11184" y="0"/>
                                    <a:pt x="20519" y="8537"/>
                                    <a:pt x="21514" y="19677"/>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Arc 150"/>
                          <wps:cNvSpPr>
                            <a:spLocks/>
                          </wps:cNvSpPr>
                          <wps:spPr bwMode="auto">
                            <a:xfrm flipH="1">
                              <a:off x="3681" y="4324"/>
                              <a:ext cx="1260" cy="180"/>
                            </a:xfrm>
                            <a:custGeom>
                              <a:avLst/>
                              <a:gdLst>
                                <a:gd name="G0" fmla="+- 0 0 0"/>
                                <a:gd name="G1" fmla="+- 21600 0 0"/>
                                <a:gd name="G2" fmla="+- 21600 0 0"/>
                                <a:gd name="T0" fmla="*/ 0 w 21514"/>
                                <a:gd name="T1" fmla="*/ 0 h 21600"/>
                                <a:gd name="T2" fmla="*/ 21514 w 21514"/>
                                <a:gd name="T3" fmla="*/ 19678 h 21600"/>
                                <a:gd name="T4" fmla="*/ 0 w 21514"/>
                                <a:gd name="T5" fmla="*/ 21600 h 21600"/>
                              </a:gdLst>
                              <a:ahLst/>
                              <a:cxnLst>
                                <a:cxn ang="0">
                                  <a:pos x="T0" y="T1"/>
                                </a:cxn>
                                <a:cxn ang="0">
                                  <a:pos x="T2" y="T3"/>
                                </a:cxn>
                                <a:cxn ang="0">
                                  <a:pos x="T4" y="T5"/>
                                </a:cxn>
                              </a:cxnLst>
                              <a:rect l="0" t="0" r="r" b="b"/>
                              <a:pathLst>
                                <a:path w="21514" h="21600" fill="none" extrusionOk="0">
                                  <a:moveTo>
                                    <a:pt x="-1" y="0"/>
                                  </a:moveTo>
                                  <a:cubicBezTo>
                                    <a:pt x="11184" y="0"/>
                                    <a:pt x="20519" y="8537"/>
                                    <a:pt x="21514" y="19677"/>
                                  </a:cubicBezTo>
                                </a:path>
                                <a:path w="21514" h="21600" stroke="0" extrusionOk="0">
                                  <a:moveTo>
                                    <a:pt x="-1" y="0"/>
                                  </a:moveTo>
                                  <a:cubicBezTo>
                                    <a:pt x="11184" y="0"/>
                                    <a:pt x="20519" y="8537"/>
                                    <a:pt x="21514" y="19677"/>
                                  </a:cubicBezTo>
                                  <a:lnTo>
                                    <a:pt x="0" y="21600"/>
                                  </a:lnTo>
                                  <a:close/>
                                </a:path>
                              </a:pathLst>
                            </a:custGeom>
                            <a:noFill/>
                            <a:ln w="12700">
                              <a:solidFill>
                                <a:srgbClr val="000000"/>
                              </a:solidFill>
                              <a:round/>
                              <a:headEnd type="arrow" w="med" len="lg"/>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2" name="Group 151"/>
                        <wpg:cNvGrpSpPr>
                          <a:grpSpLocks/>
                        </wpg:cNvGrpSpPr>
                        <wpg:grpSpPr bwMode="auto">
                          <a:xfrm rot="5400000" flipH="1" flipV="1">
                            <a:off x="6208" y="11697"/>
                            <a:ext cx="2325" cy="180"/>
                            <a:chOff x="3681" y="4324"/>
                            <a:chExt cx="2325" cy="180"/>
                          </a:xfrm>
                        </wpg:grpSpPr>
                        <wps:wsp>
                          <wps:cNvPr id="113" name="Arc 152"/>
                          <wps:cNvSpPr>
                            <a:spLocks/>
                          </wps:cNvSpPr>
                          <wps:spPr bwMode="auto">
                            <a:xfrm>
                              <a:off x="4941" y="4324"/>
                              <a:ext cx="1065" cy="180"/>
                            </a:xfrm>
                            <a:custGeom>
                              <a:avLst/>
                              <a:gdLst>
                                <a:gd name="G0" fmla="+- 0 0 0"/>
                                <a:gd name="G1" fmla="+- 21600 0 0"/>
                                <a:gd name="G2" fmla="+- 21600 0 0"/>
                                <a:gd name="T0" fmla="*/ 0 w 21514"/>
                                <a:gd name="T1" fmla="*/ 0 h 21600"/>
                                <a:gd name="T2" fmla="*/ 21514 w 21514"/>
                                <a:gd name="T3" fmla="*/ 19678 h 21600"/>
                                <a:gd name="T4" fmla="*/ 0 w 21514"/>
                                <a:gd name="T5" fmla="*/ 21600 h 21600"/>
                              </a:gdLst>
                              <a:ahLst/>
                              <a:cxnLst>
                                <a:cxn ang="0">
                                  <a:pos x="T0" y="T1"/>
                                </a:cxn>
                                <a:cxn ang="0">
                                  <a:pos x="T2" y="T3"/>
                                </a:cxn>
                                <a:cxn ang="0">
                                  <a:pos x="T4" y="T5"/>
                                </a:cxn>
                              </a:cxnLst>
                              <a:rect l="0" t="0" r="r" b="b"/>
                              <a:pathLst>
                                <a:path w="21514" h="21600" fill="none" extrusionOk="0">
                                  <a:moveTo>
                                    <a:pt x="-1" y="0"/>
                                  </a:moveTo>
                                  <a:cubicBezTo>
                                    <a:pt x="11184" y="0"/>
                                    <a:pt x="20519" y="8537"/>
                                    <a:pt x="21514" y="19677"/>
                                  </a:cubicBezTo>
                                </a:path>
                                <a:path w="21514" h="21600" stroke="0" extrusionOk="0">
                                  <a:moveTo>
                                    <a:pt x="-1" y="0"/>
                                  </a:moveTo>
                                  <a:cubicBezTo>
                                    <a:pt x="11184" y="0"/>
                                    <a:pt x="20519" y="8537"/>
                                    <a:pt x="21514" y="19677"/>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 name="Arc 153"/>
                          <wps:cNvSpPr>
                            <a:spLocks/>
                          </wps:cNvSpPr>
                          <wps:spPr bwMode="auto">
                            <a:xfrm flipH="1">
                              <a:off x="3681" y="4324"/>
                              <a:ext cx="1260" cy="180"/>
                            </a:xfrm>
                            <a:custGeom>
                              <a:avLst/>
                              <a:gdLst>
                                <a:gd name="G0" fmla="+- 0 0 0"/>
                                <a:gd name="G1" fmla="+- 21600 0 0"/>
                                <a:gd name="G2" fmla="+- 21600 0 0"/>
                                <a:gd name="T0" fmla="*/ 0 w 21514"/>
                                <a:gd name="T1" fmla="*/ 0 h 21600"/>
                                <a:gd name="T2" fmla="*/ 21514 w 21514"/>
                                <a:gd name="T3" fmla="*/ 19678 h 21600"/>
                                <a:gd name="T4" fmla="*/ 0 w 21514"/>
                                <a:gd name="T5" fmla="*/ 21600 h 21600"/>
                              </a:gdLst>
                              <a:ahLst/>
                              <a:cxnLst>
                                <a:cxn ang="0">
                                  <a:pos x="T0" y="T1"/>
                                </a:cxn>
                                <a:cxn ang="0">
                                  <a:pos x="T2" y="T3"/>
                                </a:cxn>
                                <a:cxn ang="0">
                                  <a:pos x="T4" y="T5"/>
                                </a:cxn>
                              </a:cxnLst>
                              <a:rect l="0" t="0" r="r" b="b"/>
                              <a:pathLst>
                                <a:path w="21514" h="21600" fill="none" extrusionOk="0">
                                  <a:moveTo>
                                    <a:pt x="-1" y="0"/>
                                  </a:moveTo>
                                  <a:cubicBezTo>
                                    <a:pt x="11184" y="0"/>
                                    <a:pt x="20519" y="8537"/>
                                    <a:pt x="21514" y="19677"/>
                                  </a:cubicBezTo>
                                </a:path>
                                <a:path w="21514" h="21600" stroke="0" extrusionOk="0">
                                  <a:moveTo>
                                    <a:pt x="-1" y="0"/>
                                  </a:moveTo>
                                  <a:cubicBezTo>
                                    <a:pt x="11184" y="0"/>
                                    <a:pt x="20519" y="8537"/>
                                    <a:pt x="21514" y="19677"/>
                                  </a:cubicBezTo>
                                  <a:lnTo>
                                    <a:pt x="0" y="21600"/>
                                  </a:lnTo>
                                  <a:close/>
                                </a:path>
                              </a:pathLst>
                            </a:custGeom>
                            <a:noFill/>
                            <a:ln w="12700">
                              <a:solidFill>
                                <a:srgbClr val="000000"/>
                              </a:solidFill>
                              <a:round/>
                              <a:headEnd type="arrow" w="med" len="lg"/>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54" o:spid="_x0000_s1059" style="position:absolute;margin-left:229.05pt;margin-top:8pt;width:162pt;height:153pt;z-index:251652608" coordorigin="7281,10264" coordsize="324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">
                <v:line id="Line 127" o:spid="_x0000_s1060" style="position:absolute;rotation:-90;visibility:visible;mso-wrap-style:square" from="8901,11524" to="8902,14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Ui8MAAADbAAAADwAAAGRycy9kb3ducmV2LnhtbESPT2vCQBTE74LfYXlCL6KbFiwmuopI&#10;C4V6iX+vj+wzCWbfht2tSb99Vyh4HGbmN8xy3ZtG3Mn52rKC12kCgriwuuZSwfHwOZmD8AFZY2OZ&#10;FPySh/VqOFhipm3HOd33oRQRwj5DBVUIbSalLyoy6Ke2JY7e1TqDIUpXSu2wi3DTyLckeZcGa44L&#10;Fba0rai47X+MApua0yW5feTndLzr3Hz27XLvlHoZ9ZsFiEB9eIb/219aQTqDx5f4A+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XFIvDAAAA2wAAAA8AAAAAAAAAAAAA&#10;AAAAoQIAAGRycy9kb3ducmV2LnhtbFBLBQYAAAAABAAEAPkAAACRAwAAAAA=&#10;" strokeweight="2pt">
                  <v:stroke startarrowwidth="narrow" startarrowlength="long" endarrowwidth="narrow" endarrowlength="long"/>
                </v:line>
                <v:line id="Line 128" o:spid="_x0000_s1061" style="position:absolute;rotation:-90;visibility:visible;mso-wrap-style:square" from="8901,9184" to="8902,12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WK/MMAAADbAAAADwAAAGRycy9kb3ducmV2LnhtbESPT2vCQBTE7wW/w/KEXopuWlBMdBWR&#10;Fgr2Ev9eH9lnEsy+Dbtbk377riB4HGbmN8xi1ZtG3Mj52rKC93ECgriwuuZSwWH/NZqB8AFZY2OZ&#10;FPyRh9Vy8LLATNuOc7rtQikihH2GCqoQ2kxKX1Rk0I9tSxy9i3UGQ5SulNphF+GmkR9JMpUGa44L&#10;Fba0qai47n6NApua4zm5fuan9O2nc7PJ1uXeKfU67NdzEIH68Aw/2t9aQTqF+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FivzDAAAA2wAAAA8AAAAAAAAAAAAA&#10;AAAAoQIAAGRycy9kb3ducmV2LnhtbFBLBQYAAAAABAAEAPkAAACRAwAAAAA=&#10;" strokeweight="2pt">
                  <v:stroke startarrowwidth="narrow" startarrowlength="long" endarrowwidth="narrow" endarrowlength="long"/>
                </v:line>
                <v:rect id="Rectangle 129" o:spid="_x0000_s1062" style="position:absolute;left:7821;top:12604;width:360;height:10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8AMMA&#10;AADbAAAADwAAAGRycy9kb3ducmV2LnhtbESPQWsCMRSE74X+h/AK3mq2pba6GqVdEFx6kKp4fiTP&#10;3aWblyWJGv99Uyj0OMzMN8xilWwvLuRD51jB07gAQayd6bhRcNivH6cgQkQ22DsmBTcKsFre3y2w&#10;NO7KX3TZxUZkCIcSFbQxDqWUQbdkMYzdQJy9k/MWY5a+kcbjNcNtL5+L4lVa7DgvtDhQ1ZL+3p2t&#10;gvp8krX/0NV28lIfP/UmpSolpUYP6X0OIlKK/+G/9sYomL3B75f8A+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8AMMAAADbAAAADwAAAAAAAAAAAAAAAACYAgAAZHJzL2Rv&#10;d25yZXYueG1sUEsFBgAAAAAEAAQA9QAAAIgDAAAAAA==&#10;" filled="f" stroked="f" strokeweight="1pt">
                  <v:textbox inset="3.6pt,,1pt,1pt">
                    <w:txbxContent>
                      <w:p w:rsidR="007B3B18" w:rsidRDefault="007B3B18">
                        <w:r>
                          <w:t xml:space="preserve">+  </w:t>
                        </w:r>
                        <w:r w:rsidR="004730FD">
                          <w:t>plate</w:t>
                        </w:r>
                        <w:r>
                          <w:t xml:space="preserve"> </w:t>
                        </w:r>
                      </w:p>
                    </w:txbxContent>
                  </v:textbox>
                </v:rect>
                <v:rect id="Rectangle 130" o:spid="_x0000_s1063" style="position:absolute;left:7856;top:9869;width:289;height:10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0VwMEA&#10;AADbAAAADwAAAGRycy9kb3ducmV2LnhtbERPy4rCMBTdD/gP4QpuRFMVRKtRdBgZB9z4ALeX5tpW&#10;m5vSZGL9e7MYmOXhvJfr1lQiUONKywpGwwQEcWZ1ybmCy3k3mIFwHlljZZkUvMjBetX5WGKq7ZOP&#10;FE4+FzGEXYoKCu/rVEqXFWTQDW1NHLmbbQz6CJtc6gafMdxUcpwkU2mw5NhQYE2fBWWP069R8Dic&#10;r+j7u3AP3/r2Fepk+zO5KNXrtpsFCE+t/xf/ufdawTyOjV/iD5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tFcDBAAAA2wAAAA8AAAAAAAAAAAAAAAAAmAIAAGRycy9kb3du&#10;cmV2LnhtbFBLBQYAAAAABAAEAPUAAACGAwAAAAA=&#10;" filled="f" stroked="f" strokeweight="1pt">
                  <v:textbox inset="1pt,1pt,1pt,1pt">
                    <w:txbxContent>
                      <w:p w:rsidR="007B3B18" w:rsidRDefault="007B3B18">
                        <w:r>
                          <w:t xml:space="preserve"> </w:t>
                        </w:r>
                        <w:r w:rsidR="004730FD">
                          <w:t>– plate</w:t>
                        </w:r>
                      </w:p>
                    </w:txbxContent>
                  </v:textbox>
                </v:rect>
                <v:line id="Line 131" o:spid="_x0000_s1064" style="position:absolute;rotation:-90;visibility:visible;mso-wrap-style:square" from="7101,12244" to="8542,1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qglcMAAADbAAAADwAAAGRycy9kb3ducmV2LnhtbESPQWsCMRSE7wX/Q3hCbzXbHkpdjSJq&#10;sce6itLbY/O6Wbt5CUnU7b83hYLHYWa+Yabz3nbiQiG2jhU8jwoQxLXTLTcK9rv3pzcQMSFr7ByT&#10;gl+KMJ8NHqZYanflLV2q1IgM4ViiApOSL6WMtSGLceQ8cfa+XbCYsgyN1AGvGW47+VIUr9Jiy3nB&#10;oKelofqnOlsFRZOq5WGzPx0/zSrY0/qrW3iv1OOwX0xAJOrTPfzf/tAKxmP4+5J/gJ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aoJXDAAAA2wAAAA8AAAAAAAAAAAAA&#10;AAAAoQIAAGRycy9kb3ducmV2LnhtbFBLBQYAAAAABAAEAPkAAACRAwAAAAA=&#10;" strokeweight="1pt">
                  <v:stroke startarrowwidth="narrow" startarrowlength="long" endarrow="open" endarrowwidth="narrow" endarrowlength="long"/>
                </v:line>
                <v:line id="Line 132" o:spid="_x0000_s1065" style="position:absolute;rotation:-90;visibility:visible;mso-wrap-style:square" from="7641,12244" to="9082,1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zVK8MAAADcAAAADwAAAGRycy9kb3ducmV2LnhtbESPQUsDMRCF70L/Q5iCN5vUg8jatJRW&#10;0aOuRfE2bMbN1s0kJLFd/71zELzN8N68981qM4VRnSiXIbKF5cKAIu6iG7i3cHh9uLoFVSqywzEy&#10;WfihApv17GKFjYtnfqFTW3slIVwatOBrTY3WpfMUsCxiIhbtM+aAVdbca5fxLOFh1NfG3OiAA0uD&#10;x0Q7T91X+x0smL62u7fHw/H92e9zON5/jNuUrL2cT9s7UJWm+m/+u35ygm8EX56RCf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81SvDAAAA3AAAAA8AAAAAAAAAAAAA&#10;AAAAoQIAAGRycy9kb3ducmV2LnhtbFBLBQYAAAAABAAEAPkAAACRAwAAAAA=&#10;" strokeweight="1pt">
                  <v:stroke startarrowwidth="narrow" startarrowlength="long" endarrow="open" endarrowwidth="narrow" endarrowlength="long"/>
                </v:line>
                <v:line id="Line 133" o:spid="_x0000_s1066" style="position:absolute;rotation:-90;visibility:visible;mso-wrap-style:square" from="8181,12244" to="9622,1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BwsMEAAADcAAAADwAAAGRycy9kb3ducmV2LnhtbERPTUsDMRC9F/wPYQRvbdIeRNampVSL&#10;HnW7KN6GzXSz7WYSktiu/94IQm/zeJ+zXI9uEGeKqfesYT5TIIhbb3ruNDT73fQBRMrIBgfPpOGH&#10;EqxXN5MlVsZf+J3Ode5ECeFUoQabc6ikTK0lh2nmA3HhDj46zAXGTpqIlxLuBrlQ6l467Lk0WAy0&#10;tdSe6m+nQXW53n68NMfPN/sU3fH5a9iEoPXd7bh5BJFpzFfxv/vVlPlqDn/PlAvk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cHCwwQAAANwAAAAPAAAAAAAAAAAAAAAA&#10;AKECAABkcnMvZG93bnJldi54bWxQSwUGAAAAAAQABAD5AAAAjwMAAAAA&#10;" strokeweight="1pt">
                  <v:stroke startarrowwidth="narrow" startarrowlength="long" endarrow="open" endarrowwidth="narrow" endarrowlength="long"/>
                </v:line>
                <v:line id="Line 134" o:spid="_x0000_s1067" style="position:absolute;rotation:-90;visibility:visible;mso-wrap-style:square" from="8721,12244" to="10162,1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Lux8EAAADcAAAADwAAAGRycy9kb3ducmV2LnhtbERPTWsCMRC9F/ofwhR6q0k9iKxGEdui&#10;x7oVS2/DZtysbiYhibr9902h0Ns83ufMl4PrxZVi6jxreB4pEMSNNx23GvYfb09TECkjG+w9k4Zv&#10;SrBc3N/NsTL+xju61rkVJYRThRpszqGSMjWWHKaRD8SFO/roMBcYW2ki3kq46+VYqYl02HFpsBho&#10;bak51xenQbW5Xh82+9Pnu32J7vT61a9C0PrxYVjNQGQa8r/4z701Zb4aw+8z5QK5+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ou7HwQAAANwAAAAPAAAAAAAAAAAAAAAA&#10;AKECAABkcnMvZG93bnJldi54bWxQSwUGAAAAAAQABAD5AAAAjwMAAAAA&#10;" strokeweight="1pt">
                  <v:stroke startarrowwidth="narrow" startarrowlength="long" endarrow="open" endarrowwidth="narrow" endarrowlength="long"/>
                </v:line>
                <v:line id="Line 135" o:spid="_x0000_s1068" style="position:absolute;rotation:-90;visibility:visible;mso-wrap-style:square" from="9261,12244" to="10702,1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LXMIAAADcAAAADwAAAGRycy9kb3ducmV2LnhtbERPTUsDMRC9C/6HMII3m2ihyLZpKdVS&#10;j3YtSm/DZtxs3UxCkrbrv28Kgrd5vM+ZLQbXixPF1HnW8DhSIIgbbzpuNew+1g/PIFJGNth7Jg2/&#10;lGAxv72ZYWX8mbd0qnMrSginCjXYnEMlZWosOUwjH4gL9+2jw1xgbKWJeC7hrpdPSk2kw45Lg8VA&#10;K0vNT310GlSb69XnZnf4ercv0R1e9/0yBK3v74blFESmIf+L/9xvpsxXY7g+Uy6Q8w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5LXMIAAADcAAAADwAAAAAAAAAAAAAA&#10;AAChAgAAZHJzL2Rvd25yZXYueG1sUEsFBgAAAAAEAAQA+QAAAJADAAAAAA==&#10;" strokeweight="1pt">
                  <v:stroke startarrowwidth="narrow" startarrowlength="long" endarrow="open" endarrowwidth="narrow" endarrowlength="long"/>
                </v:line>
                <v:line id="Line 136" o:spid="_x0000_s1069" style="position:absolute;rotation:-90;visibility:visible;mso-wrap-style:square" from="7282,11163" to="8362,1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0bzMEAAADcAAAADwAAAGRycy9kb3ducmV2LnhtbERPzYrCMBC+C/sOYRa8iCaKiHSNIsri&#10;Ih60+gBDM9sWm0lpsm337Y0geJuP73dWm95WoqXGl441TCcKBHHmTMm5htv1e7wE4QOywcoxafgn&#10;D5v1x2CFiXEdX6hNQy5iCPsENRQh1ImUPivIop+4mjhyv66xGCJscmka7GK4reRMqYW0WHJsKLCm&#10;XUHZPf2zGuYdnrzlarQ/todtf1Xn3X3WaT387LdfIAL14S1+uX9MnK/m8HwmXiD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RvMwQAAANwAAAAPAAAAAAAAAAAAAAAA&#10;AKECAABkcnMvZG93bnJldi54bWxQSwUGAAAAAAQABAD5AAAAjwMAAAAA&#10;" strokeweight="1pt">
                  <v:stroke startarrowwidth="narrow" startarrowlength="long" endarrowwidth="narrow" endarrowlength="long"/>
                </v:line>
                <v:line id="Line 137" o:spid="_x0000_s1070" style="position:absolute;rotation:-90;visibility:visible;mso-wrap-style:square" from="7822,11163" to="8902,1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G+V8IAAADcAAAADwAAAGRycy9kb3ducmV2LnhtbERP3WrCMBS+F/YO4Qx2I5pY5hjVKFIZ&#10;G8OLTX2AQ3Nsi81JSbK2vr0ZDHZ3Pr7fs96OthU9+dA41rCYKxDEpTMNVxrOp7fZK4gQkQ22jknD&#10;jQJsNw+TNebGDfxN/TFWIoVwyFFDHWOXSxnKmiyGueuIE3dx3mJM0FfSeBxSuG1lptSLtNhwaqix&#10;o6Km8nr8sRqeBzwEy+10/9m/78aT+iqu2aD10+O4W4GINMZ/8Z/7w6T5agm/z6QL5OY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7G+V8IAAADcAAAADwAAAAAAAAAAAAAA&#10;AAChAgAAZHJzL2Rvd25yZXYueG1sUEsFBgAAAAAEAAQA+QAAAJADAAAAAA==&#10;" strokeweight="1pt">
                  <v:stroke startarrowwidth="narrow" startarrowlength="long" endarrowwidth="narrow" endarrowlength="long"/>
                </v:line>
                <v:line id="Line 138" o:spid="_x0000_s1071" style="position:absolute;rotation:-90;visibility:visible;mso-wrap-style:square" from="8362,11163" to="9442,1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MgIMEAAADcAAAADwAAAGRycy9kb3ducmV2LnhtbERPzYrCMBC+C/sOYRa8iCaKiHSNIsri&#10;Ih60+gBDM9sWm0lpsm337Y0geJuP73dWm95WoqXGl441TCcKBHHmTMm5htv1e7wE4QOywcoxafgn&#10;D5v1x2CFiXEdX6hNQy5iCPsENRQh1ImUPivIop+4mjhyv66xGCJscmka7GK4reRMqYW0WHJsKLCm&#10;XUHZPf2zGuYdnrzlarQ/todtf1Xn3X3WaT387LdfIAL14S1+uX9MnK8W8HwmXiD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YyAgwQAAANwAAAAPAAAAAAAAAAAAAAAA&#10;AKECAABkcnMvZG93bnJldi54bWxQSwUGAAAAAAQABAD5AAAAjwMAAAAA&#10;" strokeweight="1pt">
                  <v:stroke startarrowwidth="narrow" startarrowlength="long" endarrowwidth="narrow" endarrowlength="long"/>
                </v:line>
                <v:line id="Line 139" o:spid="_x0000_s1072" style="position:absolute;rotation:-90;visibility:visible;mso-wrap-style:square" from="8902,11163" to="9982,1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Fu8IAAADcAAAADwAAAGRycy9kb3ducmV2LnhtbERP3WrCMBS+F/YO4Qx2I5pYhhvVKFIZ&#10;G8OLTX2AQ3Nsi81JSbK2vr0ZDHZ3Pr7fs96OthU9+dA41rCYKxDEpTMNVxrOp7fZK4gQkQ22jknD&#10;jQJsNw+TNebGDfxN/TFWIoVwyFFDHWOXSxnKmiyGueuIE3dx3mJM0FfSeBxSuG1lptRSWmw4NdTY&#10;UVFTeT3+WA3PAx6C5Xa6/+zfd+NJfRXXbND66XHcrUBEGuO/+M/9YdJ89QK/z6QL5OY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C+Fu8IAAADcAAAADwAAAAAAAAAAAAAA&#10;AAChAgAAZHJzL2Rvd25yZXYueG1sUEsFBgAAAAAEAAQA+QAAAJADAAAAAA==&#10;" strokeweight="1pt">
                  <v:stroke startarrowwidth="narrow" startarrowlength="long" endarrowwidth="narrow" endarrowlength="long"/>
                </v:line>
                <v:line id="Line 140" o:spid="_x0000_s1073" style="position:absolute;rotation:-90;visibility:visible;mso-wrap-style:square" from="9442,11163" to="10522,1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ARycUAAADcAAAADwAAAGRycy9kb3ducmV2LnhtbESP3WrCQBCF7wu+wzKCN0V3FSkSXUWU&#10;Yim9qD8PMGTHJJidDdltkr5950Lo3QznzDnfbHaDr1VHbawCW5jPDCjiPLiKCwu36/t0BSomZId1&#10;YLLwSxF229HLBjMXej5Td0mFkhCOGVooU2oyrWNeksc4Cw2xaPfQekyytoV2LfYS7mu9MOZNe6xY&#10;Gkps6FBS/rj8eAvLHr+i5/r1+Nmd9sPVfB8ei97ayXjYr0ElGtK/+Xn94QTfCK08Ix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ARycUAAADcAAAADwAAAAAAAAAA&#10;AAAAAAChAgAAZHJzL2Rvd25yZXYueG1sUEsFBgAAAAAEAAQA+QAAAJMDAAAAAA==&#10;" strokeweight="1pt">
                  <v:stroke startarrowwidth="narrow" startarrowlength="long" endarrowwidth="narrow" endarrowlength="long"/>
                </v:line>
                <v:group id="Group 148" o:spid="_x0000_s1074" style="position:absolute;left:9268;top:11697;width:2325;height:180;rotation:90;flip:y" coordorigin="3681,4324" coordsize="2325,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WUngsEAAADcAAAADwAAAGRycy9kb3ducmV2LnhtbERPzWrCQBC+C32HZQq9&#10;BN1YUDR1lVqQetX4AEN2TJZmZ9PsROPbdwuF3ubj+53NbvStulEfXWAD81kOirgK1nFt4FIepitQ&#10;UZAttoHJwIMi7LZPkw0WNtz5RLez1CqFcCzQQCPSFVrHqiGPcRY64sRdQ+9REuxrbXu8p3Df6tc8&#10;X2qPjlNDgx19NFR9nQdv4JqtpTwMzi2+5fHZ7cvsdMkGY16ex/c3UEKj/Iv/3Eeb5udr+H0mXaC3&#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MWUngsEAAADcAAAADwAA&#10;AAAAAAAAAAAAAACqAgAAZHJzL2Rvd25yZXYueG1sUEsFBgAAAAAEAAQA+gAAAJgDAAAAAA==&#10;">
                  <v:shape id="Arc 149" o:spid="_x0000_s1075" style="position:absolute;left:4941;top:4324;width:1065;height:180;visibility:visible;mso-wrap-style:square;v-text-anchor:top" coordsize="2151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1tbMUA&#10;AADcAAAADwAAAGRycy9kb3ducmV2LnhtbESPQWvCQBCF74L/YZlCL9JsLCI1dRMkbUF6EEz9AUN2&#10;mgSzszG71fTfdw4FbzO8N+99sy0m16srjaHzbGCZpKCIa287bgycvj6eXkCFiGyx90wGfilAkc9n&#10;W8ysv/GRrlVslIRwyNBAG+OQaR3qlhyGxA/Eon370WGUdWy0HfEm4a7Xz2m61g47loYWBypbqs/V&#10;jzPgynq1rg72oheXt4Hedfd53pTGPD5Mu1dQkaZ4N/9f763gLwVfnpEJdP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LW1sxQAAANwAAAAPAAAAAAAAAAAAAAAAAJgCAABkcnMv&#10;ZG93bnJldi54bWxQSwUGAAAAAAQABAD1AAAAigMAAAAA&#10;" path="m-1,nfc11184,,20519,8537,21514,19677em-1,nsc11184,,20519,8537,21514,19677l,21600,-1,xe" filled="f" strokeweight="1pt">
                    <v:path arrowok="t" o:extrusionok="f" o:connecttype="custom" o:connectlocs="0,0;1065,164;0,180" o:connectangles="0,0,0"/>
                  </v:shape>
                  <v:shape id="Arc 150" o:spid="_x0000_s1076" style="position:absolute;left:3681;top:4324;width:1260;height:180;flip:x;visibility:visible;mso-wrap-style:square;v-text-anchor:top" coordsize="2151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jSCMIA&#10;AADcAAAADwAAAGRycy9kb3ducmV2LnhtbERPTWvCQBC9F/wPywi9NZtIKJJmFREEoZRQTaG9Ddkx&#10;CWZnQ3bV5N93BcHbPN7n5OvRdOJKg2stK0iiGARxZXXLtYLyuHtbgnAeWWNnmRRM5GC9mr3kmGl7&#10;42+6HnwtQgi7DBU03veZlK5qyKCLbE8cuJMdDPoAh1rqAW8h3HRyEcfv0mDLoaHBnrYNVefDxSgo&#10;0nafJsXn+bes8PhXTF/mh7xSr/Nx8wHC0+if4od7r8P8JIH7M+EC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ONIIwgAAANwAAAAPAAAAAAAAAAAAAAAAAJgCAABkcnMvZG93&#10;bnJldi54bWxQSwUGAAAAAAQABAD1AAAAhwMAAAAA&#10;" path="m-1,nfc11184,,20519,8537,21514,19677em-1,nsc11184,,20519,8537,21514,19677l,21600,-1,xe" filled="f" strokeweight="1pt">
                    <v:stroke startarrow="open" startarrowlength="long"/>
                    <v:path arrowok="t" o:extrusionok="f" o:connecttype="custom" o:connectlocs="0,0;1260,164;0,180" o:connectangles="0,0,0"/>
                  </v:shape>
                </v:group>
                <v:group id="Group 151" o:spid="_x0000_s1077" style="position:absolute;left:6208;top:11697;width:2325;height:180;rotation:90;flip:x y" coordorigin="3681,4324" coordsize="2325,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WdzcosEAAADcAAAADwAA&#10;AAAAAAAAAAAAAACqAgAAZHJzL2Rvd25yZXYueG1sUEsFBgAAAAAEAAQA+gAAAJgDAAAAAA==&#10;">
                  <v:shape id="Arc 152" o:spid="_x0000_s1078" style="position:absolute;left:4941;top:4324;width:1065;height:180;visibility:visible;mso-wrap-style:square;v-text-anchor:top" coordsize="2151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zG8EA&#10;AADcAAAADwAAAGRycy9kb3ducmV2LnhtbERPzYrCMBC+L/gOYQQvi6bqIlqNIlVB9iBYfYChGdti&#10;M6lN1Pr2RljY23x8v7NYtaYSD2pcaVnBcBCBIM6sLjlXcD7t+lMQziNrrCyTghc5WC07XwuMtX3y&#10;kR6pz0UIYRejgsL7OpbSZQUZdANbEwfuYhuDPsAml7rBZwg3lRxF0UQaLDk0FFhTUlB2Te9GgUmy&#10;n0l60Df5fdvUtJXl73WWKNXrtus5CE+t/xf/ufc6zB+O4fNMuEA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H/8xvBAAAA3AAAAA8AAAAAAAAAAAAAAAAAmAIAAGRycy9kb3du&#10;cmV2LnhtbFBLBQYAAAAABAAEAPUAAACGAwAAAAA=&#10;" path="m-1,nfc11184,,20519,8537,21514,19677em-1,nsc11184,,20519,8537,21514,19677l,21600,-1,xe" filled="f" strokeweight="1pt">
                    <v:path arrowok="t" o:extrusionok="f" o:connecttype="custom" o:connectlocs="0,0;1065,164;0,180" o:connectangles="0,0,0"/>
                  </v:shape>
                  <v:shape id="Arc 153" o:spid="_x0000_s1079" style="position:absolute;left:3681;top:4324;width:1260;height:180;flip:x;visibility:visible;mso-wrap-style:square;v-text-anchor:top" coordsize="2151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9xkMIA&#10;AADcAAAADwAAAGRycy9kb3ducmV2LnhtbERP24rCMBB9F/yHMIJvmlaKLF1jWQRBECleFnbfhma2&#10;LW0mpYla/94Iwr7N4VxnlQ2mFTfqXW1ZQTyPQBAXVtdcKrict7MPEM4ja2wtk4IHOcjW49EKU23v&#10;fKTbyZcihLBLUUHlfZdK6YqKDLq57YgD92d7gz7AvpS6x3sIN61cRNFSGqw5NFTY0aaiojldjYI8&#10;qXdJnO+bn0uB59/8cTDf5JWaToavTxCeBv8vfrt3OsyPE3g9Ey6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T3GQwgAAANwAAAAPAAAAAAAAAAAAAAAAAJgCAABkcnMvZG93&#10;bnJldi54bWxQSwUGAAAAAAQABAD1AAAAhwMAAAAA&#10;" path="m-1,nfc11184,,20519,8537,21514,19677em-1,nsc11184,,20519,8537,21514,19677l,21600,-1,xe" filled="f" strokeweight="1pt">
                    <v:stroke startarrow="open" startarrowlength="long"/>
                    <v:path arrowok="t" o:extrusionok="f" o:connecttype="custom" o:connectlocs="0,0;1260,164;0,180" o:connectangles="0,0,0"/>
                  </v:shape>
                </v:group>
              </v:group>
            </w:pict>
          </mc:Fallback>
        </mc:AlternateContent>
      </w:r>
      <w:r>
        <w:rPr>
          <w:noProof/>
        </w:rPr>
        <w:drawing>
          <wp:inline distT="0" distB="0" distL="0" distR="0">
            <wp:extent cx="2679700" cy="2247265"/>
            <wp:effectExtent l="0" t="0" r="6350" b="635"/>
            <wp:docPr id="1" name="Picture 1" descr="E field pl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 field plate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679700" cy="2247265"/>
                    </a:xfrm>
                    <a:prstGeom prst="rect">
                      <a:avLst/>
                    </a:prstGeom>
                    <a:noFill/>
                    <a:ln>
                      <a:noFill/>
                    </a:ln>
                  </pic:spPr>
                </pic:pic>
              </a:graphicData>
            </a:graphic>
          </wp:inline>
        </w:drawing>
      </w:r>
    </w:p>
    <w:p w:rsidR="00624094" w:rsidRDefault="00624094"/>
    <w:p w:rsidR="007B3B18" w:rsidRDefault="007B3B18">
      <w:r>
        <w:t>The electric field strength between two charged parallel plates is given by the equation:</w:t>
      </w:r>
    </w:p>
    <w:p w:rsidR="007B3B18" w:rsidRDefault="007B3B18">
      <w:r>
        <w:tab/>
      </w:r>
      <w:r>
        <w:tab/>
      </w:r>
      <w:r>
        <w:rPr>
          <w:position w:val="-24"/>
        </w:rPr>
        <w:object w:dxaOrig="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pt;height:31.35pt" o:ole="" fillcolor="window">
            <v:imagedata r:id="rId9" o:title=""/>
          </v:shape>
          <o:OLEObject Type="Embed" ProgID="Equation.3" ShapeID="_x0000_i1025" DrawAspect="Content" ObjectID="_1525676240" r:id="rId10"/>
        </w:object>
      </w:r>
      <w:r>
        <w:tab/>
        <w:t>where</w:t>
      </w:r>
      <w:r>
        <w:tab/>
      </w:r>
      <w:r>
        <w:rPr>
          <w:position w:val="-18"/>
        </w:rPr>
        <w:object w:dxaOrig="320" w:dyaOrig="480">
          <v:shape id="_x0000_i1026" type="#_x0000_t75" style="width:16.25pt;height:23.8pt" o:ole="" fillcolor="window">
            <v:imagedata r:id="rId11" o:title=""/>
          </v:shape>
          <o:OLEObject Type="Embed" ProgID="Equation.3" ShapeID="_x0000_i1026" DrawAspect="Content" ObjectID="_1525676241" r:id="rId12"/>
        </w:object>
      </w:r>
      <w:r>
        <w:t>=  field strength</w:t>
      </w:r>
      <w:r w:rsidR="005D50B7">
        <w:t xml:space="preserve"> (</w:t>
      </w:r>
      <w:r w:rsidR="005D50B7">
        <w:rPr>
          <w:position w:val="-18"/>
        </w:rPr>
        <w:object w:dxaOrig="420" w:dyaOrig="480">
          <v:shape id="_x0000_i1027" type="#_x0000_t75" style="width:21.5pt;height:23.8pt" o:ole="" fillcolor="window">
            <v:imagedata r:id="rId13" o:title=""/>
          </v:shape>
          <o:OLEObject Type="Embed" ProgID="Equation.3" ShapeID="_x0000_i1027" DrawAspect="Content" ObjectID="_1525676242" r:id="rId14"/>
        </w:object>
      </w:r>
      <w:r w:rsidR="005D50B7">
        <w:t xml:space="preserve"> or </w:t>
      </w:r>
      <w:r w:rsidR="005D50B7">
        <w:rPr>
          <w:position w:val="-18"/>
        </w:rPr>
        <w:object w:dxaOrig="480" w:dyaOrig="480">
          <v:shape id="_x0000_i1028" type="#_x0000_t75" style="width:23.8pt;height:23.8pt" o:ole="" fillcolor="window">
            <v:imagedata r:id="rId15" o:title=""/>
          </v:shape>
          <o:OLEObject Type="Embed" ProgID="Equation.3" ShapeID="_x0000_i1028" DrawAspect="Content" ObjectID="_1525676243" r:id="rId16"/>
        </w:object>
      </w:r>
      <w:r w:rsidR="005D50B7">
        <w:t>)</w:t>
      </w:r>
    </w:p>
    <w:p w:rsidR="007B3B18" w:rsidRDefault="007B3B18">
      <w:r>
        <w:tab/>
      </w:r>
      <w:r>
        <w:tab/>
      </w:r>
      <w:r>
        <w:tab/>
      </w:r>
      <w:r>
        <w:tab/>
      </w:r>
      <w:r>
        <w:tab/>
        <w:t>V  =  potential difference across plates (Volts)</w:t>
      </w:r>
    </w:p>
    <w:p w:rsidR="007B3B18" w:rsidRDefault="007B3B18">
      <w:r>
        <w:tab/>
      </w:r>
      <w:r>
        <w:tab/>
      </w:r>
      <w:r>
        <w:tab/>
      </w:r>
      <w:r>
        <w:tab/>
      </w:r>
      <w:r>
        <w:tab/>
        <w:t>d  =  distance between plates (m)</w:t>
      </w:r>
    </w:p>
    <w:p w:rsidR="007B3B18" w:rsidRDefault="007B3B18">
      <w:r>
        <w:t xml:space="preserve">Note: </w:t>
      </w:r>
    </w:p>
    <w:p w:rsidR="007B3B18" w:rsidRDefault="007B3B18">
      <w:pPr>
        <w:numPr>
          <w:ilvl w:val="0"/>
          <w:numId w:val="1"/>
        </w:numPr>
      </w:pPr>
      <w:r>
        <w:t xml:space="preserve">This formula can only be used for electric fields that are uniform or between parallel plates.  </w:t>
      </w:r>
      <w:r w:rsidR="005D50B7">
        <w:t>This formula does not apply to p</w:t>
      </w:r>
      <w:r>
        <w:t>oint charges and charged spheres</w:t>
      </w:r>
      <w:r w:rsidR="005D50B7">
        <w:t xml:space="preserve"> since they</w:t>
      </w:r>
      <w:r>
        <w:t xml:space="preserve"> </w:t>
      </w:r>
      <w:r>
        <w:rPr>
          <w:u w:val="single"/>
        </w:rPr>
        <w:t>do not</w:t>
      </w:r>
      <w:r>
        <w:t xml:space="preserve"> pro</w:t>
      </w:r>
      <w:r w:rsidR="00624094">
        <w:t>duce</w:t>
      </w:r>
      <w:r>
        <w:t xml:space="preserve"> uniform fields.</w:t>
      </w:r>
    </w:p>
    <w:p w:rsidR="007B3B18" w:rsidRDefault="007B3B18"/>
    <w:p w:rsidR="007B3B18" w:rsidRDefault="00017B90">
      <w:pPr>
        <w:pStyle w:val="Example"/>
      </w:pPr>
      <w:r>
        <w:rPr>
          <w:noProof/>
        </w:rPr>
        <mc:AlternateContent>
          <mc:Choice Requires="wps">
            <w:drawing>
              <wp:anchor distT="0" distB="0" distL="114300" distR="114300" simplePos="0" relativeHeight="251643392" behindDoc="0" locked="0" layoutInCell="0" allowOverlap="1">
                <wp:simplePos x="0" y="0"/>
                <wp:positionH relativeFrom="column">
                  <wp:posOffset>-182880</wp:posOffset>
                </wp:positionH>
                <wp:positionV relativeFrom="paragraph">
                  <wp:posOffset>-91440</wp:posOffset>
                </wp:positionV>
                <wp:extent cx="6401435" cy="2311400"/>
                <wp:effectExtent l="0" t="0" r="0" b="0"/>
                <wp:wrapNone/>
                <wp:docPr id="93"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1435" cy="23114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26" style="position:absolute;margin-left:-14.4pt;margin-top:-7.2pt;width:504.05pt;height:182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" o:allowincell="f" filled="f"/>
            </w:pict>
          </mc:Fallback>
        </mc:AlternateContent>
      </w:r>
    </w:p>
    <w:p w:rsidR="007B3B18" w:rsidRDefault="00D63CCD">
      <w:r>
        <w:rPr>
          <w:noProof/>
          <w:lang w:val="en-US" w:eastAsia="en-US"/>
        </w:rPr>
        <w:pict>
          <v:group id="_x0000_s1191" style="position:absolute;margin-left:40.05pt;margin-top:26.7pt;width:408.2pt;height:124.2pt;z-index:251653632" coordorigin="2241,1984" coordsize="8164,2484">
            <v:shape id="_x0000_s1180" type="#_x0000_t75" style="position:absolute;left:6561;top:2164;width:3844;height:1836">
              <v:imagedata r:id="rId17" o:title=""/>
            </v:shape>
            <v:shape id="_x0000_s1181" type="#_x0000_t75" style="position:absolute;left:2241;top:1984;width:2299;height:2484">
              <v:imagedata r:id="rId18" o:title=""/>
            </v:shape>
            <v:group id="_x0000_s1186" style="position:absolute;left:2889;top:2164;width:1332;height:360" coordorigin="2889,2164" coordsize="1332,360">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82" type="#_x0000_t19" style="position:absolute;left:3681;top:2164;width:540;height:360" adj="-5898241"/>
              <v:shape id="_x0000_s1183" type="#_x0000_t19" style="position:absolute;left:2889;top:2164;width:791;height:360;flip:x" coordsize="18994,21600" adj="-5898241,-1863732" path="wr-21600,,21600,43200,,,18994,11314nfewr-21600,,21600,43200,,,18994,11314l,21600nsxe">
                <v:stroke endarrow="open"/>
                <v:path o:connectlocs="0,0;18994,11314;0,21600"/>
              </v:shape>
            </v:group>
            <v:group id="_x0000_s1187" style="position:absolute;left:3125;top:2884;width:1168;height:360" coordorigin="3125,2884" coordsize="1168,360">
              <v:shape id="_x0000_s1184" type="#_x0000_t19" style="position:absolute;left:3753;top:2884;width:540;height:360" adj="-5898241"/>
              <v:shape id="_x0000_s1185" type="#_x0000_t19" style="position:absolute;left:3125;top:2884;width:627;height:360;flip:x" coordsize="15060,21600" adj="-5898241,-3001316" path="wr-21600,,21600,43200,,,15060,6116nfewr-21600,,21600,43200,,,15060,6116l,21600nsxe">
                <v:stroke endarrow="open"/>
                <v:path o:connectlocs="0,0;15060,6116;0,21600"/>
              </v:shape>
            </v:group>
            <v:shape id="_x0000_s1189" type="#_x0000_t19" style="position:absolute;left:3964;top:1702;width:1708;height:3353;rotation:-90;flip:x y" coordsize="21600,21176" adj="-5153443,,,21176" path="wr-21600,-424,21600,42776,4256,,21600,21176nfewr-21600,-424,21600,42776,4256,,21600,21176l,21176nsxe">
              <v:stroke startarrow="open"/>
              <v:path o:connectlocs="4256,0;21600,21176;0,21176"/>
            </v:shape>
          </v:group>
          <o:OLEObject Type="Embed" ProgID="Equation.DSMT4" ShapeID="_x0000_s1180" DrawAspect="Content" ObjectID="_1525676245" r:id="rId19"/>
          <o:OLEObject Type="Embed" ProgID="Equation.DSMT4" ShapeID="_x0000_s1181" DrawAspect="Content" ObjectID="_1525676246" r:id="rId20"/>
        </w:pict>
      </w:r>
      <w:r w:rsidR="007B3B18">
        <w:t>A potential difference of 8 000 V is applied across two parallel plates set 5.0 mm apart. What is the acceleration on an electron placed in the field.</w:t>
      </w:r>
    </w:p>
    <w:p w:rsidR="007B3B18" w:rsidRDefault="007B3B18"/>
    <w:p w:rsidR="007B3B18" w:rsidRDefault="007B3B18"/>
    <w:p w:rsidR="007B3B18" w:rsidRDefault="007B3B18"/>
    <w:p w:rsidR="007B3B18" w:rsidRDefault="007B3B18"/>
    <w:p w:rsidR="007B3B18" w:rsidRDefault="007B3B18">
      <w:pPr>
        <w:tabs>
          <w:tab w:val="left" w:pos="540"/>
          <w:tab w:val="left" w:pos="1170"/>
          <w:tab w:val="left" w:pos="1890"/>
        </w:tabs>
      </w:pPr>
    </w:p>
    <w:p w:rsidR="008279AB" w:rsidRDefault="008279AB">
      <w:pPr>
        <w:tabs>
          <w:tab w:val="left" w:pos="540"/>
          <w:tab w:val="left" w:pos="1170"/>
          <w:tab w:val="left" w:pos="1890"/>
        </w:tabs>
      </w:pPr>
    </w:p>
    <w:p w:rsidR="008279AB" w:rsidRDefault="008279AB">
      <w:pPr>
        <w:tabs>
          <w:tab w:val="left" w:pos="540"/>
          <w:tab w:val="left" w:pos="1170"/>
          <w:tab w:val="left" w:pos="1890"/>
        </w:tabs>
      </w:pPr>
    </w:p>
    <w:p w:rsidR="008279AB" w:rsidRDefault="008279AB">
      <w:pPr>
        <w:tabs>
          <w:tab w:val="left" w:pos="540"/>
          <w:tab w:val="left" w:pos="1170"/>
          <w:tab w:val="left" w:pos="1890"/>
        </w:tabs>
      </w:pPr>
    </w:p>
    <w:p w:rsidR="007B3B18" w:rsidRDefault="007B3B18"/>
    <w:p w:rsidR="008279AB" w:rsidRDefault="008279AB"/>
    <w:p w:rsidR="007B3B18" w:rsidRDefault="00017B90">
      <w:r>
        <w:rPr>
          <w:noProof/>
        </w:rPr>
        <mc:AlternateContent>
          <mc:Choice Requires="wps">
            <w:drawing>
              <wp:anchor distT="0" distB="0" distL="114300" distR="114300" simplePos="0" relativeHeight="251645440" behindDoc="0" locked="0" layoutInCell="0" allowOverlap="1">
                <wp:simplePos x="0" y="0"/>
                <wp:positionH relativeFrom="column">
                  <wp:posOffset>-182880</wp:posOffset>
                </wp:positionH>
                <wp:positionV relativeFrom="paragraph">
                  <wp:posOffset>50800</wp:posOffset>
                </wp:positionV>
                <wp:extent cx="6401435" cy="2810510"/>
                <wp:effectExtent l="0" t="0" r="0" b="0"/>
                <wp:wrapNone/>
                <wp:docPr id="92"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1435" cy="281051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 o:spid="_x0000_s1026" style="position:absolute;margin-left:-14.4pt;margin-top:4pt;width:504.05pt;height:221.3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" o:allowincell="f" filled="f"/>
            </w:pict>
          </mc:Fallback>
        </mc:AlternateContent>
      </w:r>
    </w:p>
    <w:p w:rsidR="007B3B18" w:rsidRDefault="007B3B18">
      <w:pPr>
        <w:pStyle w:val="Example"/>
      </w:pPr>
    </w:p>
    <w:p w:rsidR="007B3B18" w:rsidRDefault="007B3B18">
      <w:r>
        <w:t>The electric field strength between two parallel plates is 930 V/m when the plates are 7.0 cm apart  What is the electric field strength when the plates are moved to a point where they are 5.0 cm apart?</w:t>
      </w:r>
    </w:p>
    <w:p w:rsidR="007B3B18" w:rsidRDefault="00041C97">
      <w:r>
        <w:tab/>
      </w:r>
      <w:r w:rsidR="0041365E" w:rsidRPr="0041365E">
        <w:rPr>
          <w:position w:val="-150"/>
        </w:rPr>
        <w:object w:dxaOrig="2200" w:dyaOrig="2940">
          <v:shape id="_x0000_i1029" type="#_x0000_t75" style="width:109.75pt;height:146.9pt" o:ole="">
            <v:imagedata r:id="rId21" o:title=""/>
          </v:shape>
          <o:OLEObject Type="Embed" ProgID="Equation.DSMT4" ShapeID="_x0000_i1029" DrawAspect="Content" ObjectID="_1525676244" r:id="rId22"/>
        </w:object>
      </w:r>
    </w:p>
    <w:p w:rsidR="00C464A7" w:rsidRDefault="00246E0F" w:rsidP="00C464A7">
      <w:r>
        <w:br w:type="page"/>
      </w:r>
    </w:p>
    <w:p w:rsidR="00C464A7" w:rsidRDefault="00C464A7" w:rsidP="00C464A7">
      <w:pPr>
        <w:pStyle w:val="Heading1"/>
      </w:pPr>
      <w:r>
        <w:lastRenderedPageBreak/>
        <w:t xml:space="preserve">Parallel plates </w:t>
      </w:r>
      <w:r>
        <w:sym w:font="Symbol" w:char="F02D"/>
      </w:r>
      <w:r>
        <w:t xml:space="preserve"> Potential difference</w:t>
      </w:r>
    </w:p>
    <w:p w:rsidR="00C464A7" w:rsidRDefault="00C464A7" w:rsidP="00C464A7">
      <w:r>
        <w:t>Parallel plates are also excellent sources of a potential difference for the acceleration of electrons, protons, and other particles.  In these cases, we can use the principle of the conservation of energy – electric potential energy is transformed into kinetic energy.</w:t>
      </w:r>
    </w:p>
    <w:p w:rsidR="007B3B18" w:rsidRDefault="007B3B18"/>
    <w:p w:rsidR="007B3B18" w:rsidRDefault="00017B90">
      <w:pPr>
        <w:pStyle w:val="Example"/>
      </w:pPr>
      <w:r>
        <w:rPr>
          <w:i w:val="0"/>
          <w:noProof/>
        </w:rPr>
        <mc:AlternateContent>
          <mc:Choice Requires="wps">
            <w:drawing>
              <wp:anchor distT="0" distB="0" distL="114300" distR="114300" simplePos="0" relativeHeight="251646464" behindDoc="0" locked="0" layoutInCell="0" allowOverlap="1">
                <wp:simplePos x="0" y="0"/>
                <wp:positionH relativeFrom="column">
                  <wp:posOffset>-182880</wp:posOffset>
                </wp:positionH>
                <wp:positionV relativeFrom="paragraph">
                  <wp:posOffset>-33655</wp:posOffset>
                </wp:positionV>
                <wp:extent cx="6401435" cy="3221355"/>
                <wp:effectExtent l="0" t="0" r="0" b="0"/>
                <wp:wrapNone/>
                <wp:docPr id="91"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1435" cy="322135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 o:spid="_x0000_s1026" style="position:absolute;margin-left:-14.4pt;margin-top:-2.65pt;width:504.05pt;height:253.6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" o:allowincell="f" filled="f"/>
            </w:pict>
          </mc:Fallback>
        </mc:AlternateContent>
      </w:r>
    </w:p>
    <w:p w:rsidR="007B3B18" w:rsidRDefault="007B3B18">
      <w:r>
        <w:t>An alpha particle with an initial speed of 7.15 x 10</w:t>
      </w:r>
      <w:r>
        <w:rPr>
          <w:vertAlign w:val="superscript"/>
        </w:rPr>
        <w:t>4</w:t>
      </w:r>
      <w:r>
        <w:t xml:space="preserve"> m/s  enters through a hole in the parallel plate between two plates that are 0.090 m apart as shown below.  If the electric field between the two plates is 170 N/C, what is the speed of the alpha particle when it reaches the negative plate?</w:t>
      </w:r>
    </w:p>
    <w:p w:rsidR="007B3B18" w:rsidRDefault="007B3B18"/>
    <w:p w:rsidR="007B3B18" w:rsidRDefault="0041365E">
      <w:r>
        <w:t xml:space="preserve">The simplest solution </w:t>
      </w:r>
      <w:r w:rsidR="007B3B18">
        <w:t>method is to use conservation of energy principles.</w:t>
      </w:r>
    </w:p>
    <w:p w:rsidR="007B3B18" w:rsidRDefault="00D63CCD">
      <w:r>
        <w:rPr>
          <w:noProof/>
        </w:rPr>
        <w:pict>
          <v:shape id="_x0000_s1193" type="#_x0000_t75" style="position:absolute;margin-left:166.05pt;margin-top:2.1pt;width:321.7pt;height:137.05pt;z-index:251654656" fillcolor="window">
            <v:imagedata r:id="rId23" o:title=""/>
            <w10:wrap side="left"/>
          </v:shape>
          <o:OLEObject Type="Embed" ProgID="Equation.DSMT4" ShapeID="_x0000_s1193" DrawAspect="Content" ObjectID="_1525676247" r:id="rId24"/>
        </w:pict>
      </w:r>
      <w:r>
        <w:rPr>
          <w:noProof/>
        </w:rPr>
        <w:pict>
          <v:shape id="_x0000_s1194" type="#_x0000_t75" style="position:absolute;margin-left:0;margin-top:.7pt;width:106.3pt;height:59.8pt;z-index:251655680" fillcolor="window">
            <v:imagedata r:id="rId25" o:title=""/>
            <w10:wrap side="left"/>
          </v:shape>
          <o:OLEObject Type="Embed" ProgID="Equation.DSMT4" ShapeID="_x0000_s1194" DrawAspect="Content" ObjectID="_1525676248" r:id="rId26"/>
        </w:pict>
      </w:r>
      <w:r w:rsidR="007B3B18">
        <w:t xml:space="preserve"> </w:t>
      </w:r>
    </w:p>
    <w:p w:rsidR="007B3B18" w:rsidRDefault="007B3B18"/>
    <w:p w:rsidR="007B3B18" w:rsidRDefault="007B3B18"/>
    <w:p w:rsidR="007B3B18" w:rsidRDefault="007B3B18"/>
    <w:p w:rsidR="00C464A7" w:rsidRDefault="00C464A7"/>
    <w:p w:rsidR="00C464A7" w:rsidRDefault="00C464A7"/>
    <w:p w:rsidR="00C464A7" w:rsidRDefault="00C464A7"/>
    <w:p w:rsidR="00C464A7" w:rsidRDefault="00C464A7"/>
    <w:p w:rsidR="00C464A7" w:rsidRDefault="00C464A7"/>
    <w:p w:rsidR="00C464A7" w:rsidRDefault="00C464A7"/>
    <w:p w:rsidR="00C464A7" w:rsidRDefault="00C464A7"/>
    <w:p w:rsidR="007B3B18" w:rsidRDefault="00017B90">
      <w:r>
        <w:rPr>
          <w:noProof/>
        </w:rPr>
        <mc:AlternateContent>
          <mc:Choice Requires="wps">
            <w:drawing>
              <wp:anchor distT="0" distB="0" distL="114300" distR="114300" simplePos="0" relativeHeight="251644416" behindDoc="0" locked="0" layoutInCell="1" allowOverlap="1">
                <wp:simplePos x="0" y="0"/>
                <wp:positionH relativeFrom="column">
                  <wp:posOffset>-177165</wp:posOffset>
                </wp:positionH>
                <wp:positionV relativeFrom="paragraph">
                  <wp:posOffset>41910</wp:posOffset>
                </wp:positionV>
                <wp:extent cx="6400800" cy="2559685"/>
                <wp:effectExtent l="0" t="0" r="0" b="0"/>
                <wp:wrapNone/>
                <wp:docPr id="90"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0" cy="25596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26" style="position:absolute;margin-left:-13.95pt;margin-top:3.3pt;width:7in;height:201.5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" filled="f"/>
            </w:pict>
          </mc:Fallback>
        </mc:AlternateContent>
      </w:r>
    </w:p>
    <w:p w:rsidR="007B3B18" w:rsidRDefault="007B3B18">
      <w:pPr>
        <w:pStyle w:val="Example"/>
      </w:pPr>
    </w:p>
    <w:p w:rsidR="007B3B18" w:rsidRDefault="00D63CCD">
      <w:r>
        <w:rPr>
          <w:noProof/>
          <w:lang w:val="en-US" w:eastAsia="en-US"/>
        </w:rPr>
        <w:pict>
          <v:shape id="_x0000_s1195" type="#_x0000_t75" style="position:absolute;margin-left:202.05pt;margin-top:30.45pt;width:161.85pt;height:132.95pt;z-index:251656704" fillcolor="window">
            <v:imagedata r:id="rId27" o:title=""/>
            <w10:wrap side="left"/>
          </v:shape>
          <o:OLEObject Type="Embed" ProgID="Equation.DSMT4" ShapeID="_x0000_s1195" DrawAspect="Content" ObjectID="_1525676249" r:id="rId28"/>
        </w:pict>
      </w:r>
      <w:r w:rsidR="007B3B18">
        <w:t>An alpha particle is placed between two parallel plates set 4.0 cm apart with a potential difference of 7 500 V across them.  What is the maximum speed that the alpha particle could achieve in this field?</w:t>
      </w:r>
    </w:p>
    <w:p w:rsidR="007B3B18" w:rsidRDefault="00017B90">
      <w:r>
        <w:rPr>
          <w:noProof/>
          <w:sz w:val="20"/>
        </w:rPr>
        <mc:AlternateContent>
          <mc:Choice Requires="wps">
            <w:drawing>
              <wp:anchor distT="0" distB="0" distL="114300" distR="114300" simplePos="0" relativeHeight="251657728" behindDoc="0" locked="0" layoutInCell="1" allowOverlap="1">
                <wp:simplePos x="0" y="0"/>
                <wp:positionH relativeFrom="column">
                  <wp:posOffset>51435</wp:posOffset>
                </wp:positionH>
                <wp:positionV relativeFrom="paragraph">
                  <wp:posOffset>89535</wp:posOffset>
                </wp:positionV>
                <wp:extent cx="2400300" cy="1143000"/>
                <wp:effectExtent l="0" t="0" r="0" b="0"/>
                <wp:wrapNone/>
                <wp:docPr id="89"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4A7" w:rsidRDefault="00C464A7">
                            <w:r>
                              <w:rPr>
                                <w:sz w:val="20"/>
                              </w:rPr>
                              <w:t>In order to achieve maximum speed the alpha particle would have to travel from the positive plate to the negative plate.  Its potential energy would be completely converted to kinetic energy.  (Notice that the plate separation does not matter for this kind of proble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2" o:spid="_x0000_s1080" type="#_x0000_t202" style="position:absolute;margin-left:4.05pt;margin-top:7.05pt;width:189pt;height:90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" filled="f" stroked="f">
                <v:textbox>
                  <w:txbxContent>
                    <w:p w:rsidR="00C464A7" w:rsidRDefault="00C464A7">
                      <w:r>
                        <w:rPr>
                          <w:sz w:val="20"/>
                        </w:rPr>
                        <w:t>In order to achieve maximum speed the alpha particle would have to travel from the positive plate to the negative plate.  Its potential energy would be completely converted to kinetic energy.  (Notice that the plate separation does not matter for this kind of problem.)</w:t>
                      </w:r>
                    </w:p>
                  </w:txbxContent>
                </v:textbox>
              </v:shape>
            </w:pict>
          </mc:Fallback>
        </mc:AlternateContent>
      </w:r>
    </w:p>
    <w:p w:rsidR="007B3B18" w:rsidRDefault="007B3B18"/>
    <w:p w:rsidR="00C464A7" w:rsidRDefault="00C464A7"/>
    <w:p w:rsidR="00C464A7" w:rsidRDefault="00C464A7"/>
    <w:p w:rsidR="00C464A7" w:rsidRDefault="00C464A7"/>
    <w:p w:rsidR="00C464A7" w:rsidRDefault="00C464A7"/>
    <w:p w:rsidR="00C464A7" w:rsidRDefault="00C464A7"/>
    <w:p w:rsidR="00C464A7" w:rsidRDefault="00C464A7"/>
    <w:p w:rsidR="00C464A7" w:rsidRDefault="00C464A7"/>
    <w:p w:rsidR="007B3B18" w:rsidRDefault="007B3B18"/>
    <w:p w:rsidR="007B3B18" w:rsidRDefault="00041C97">
      <w:pPr>
        <w:pStyle w:val="Heading1"/>
      </w:pPr>
      <w:r>
        <w:br w:type="page"/>
      </w:r>
      <w:r w:rsidR="007B3B18">
        <w:lastRenderedPageBreak/>
        <w:t>Electric forces and gravitational forces</w:t>
      </w:r>
    </w:p>
    <w:p w:rsidR="007B3B18" w:rsidRDefault="007B3B18">
      <w:r>
        <w:t>Quite often the electrostatic forces are so large when compared to the gravitational force involved, we can then ignore the gravitational force.  In examples 1</w:t>
      </w:r>
      <w:r w:rsidR="00C464A7">
        <w:t>, 3</w:t>
      </w:r>
      <w:r>
        <w:t xml:space="preserve"> and </w:t>
      </w:r>
      <w:r w:rsidR="00C464A7">
        <w:t>4</w:t>
      </w:r>
      <w:r>
        <w:t xml:space="preserve"> above, the gravitational forces on protons, electrons and alpha particles are very small compared to the electric forces acting on them.  In general:</w:t>
      </w:r>
    </w:p>
    <w:p w:rsidR="007B3B18" w:rsidRDefault="007B3B18"/>
    <w:p w:rsidR="007B3B18" w:rsidRDefault="007B3B18">
      <w:pPr>
        <w:numPr>
          <w:ilvl w:val="0"/>
          <w:numId w:val="2"/>
        </w:numPr>
        <w:spacing w:after="120"/>
      </w:pPr>
      <w:r>
        <w:t xml:space="preserve">Any time you are given the mass of the particle, calculate both the gravitational and electric forces and compare them.  If the gravitational force is </w:t>
      </w:r>
      <w:r w:rsidR="00C464A7">
        <w:t xml:space="preserve">less than </w:t>
      </w:r>
      <w:r>
        <w:t xml:space="preserve">1000 times the electrical force, then it is safe to ignore the gravitational force. </w:t>
      </w:r>
    </w:p>
    <w:p w:rsidR="007B3B18" w:rsidRDefault="007B3B18">
      <w:pPr>
        <w:numPr>
          <w:ilvl w:val="0"/>
          <w:numId w:val="3"/>
        </w:numPr>
        <w:spacing w:after="120"/>
      </w:pPr>
      <w:r>
        <w:t xml:space="preserve">Any time a </w:t>
      </w:r>
      <w:r w:rsidR="00C464A7">
        <w:t xml:space="preserve">massive </w:t>
      </w:r>
      <w:r>
        <w:t>particle is suspended or moving vertically in an electric field between parallel plates, gravity is a factor.</w:t>
      </w:r>
    </w:p>
    <w:p w:rsidR="007B3B18" w:rsidRDefault="007B3B18">
      <w:pPr>
        <w:numPr>
          <w:ilvl w:val="0"/>
          <w:numId w:val="4"/>
        </w:numPr>
        <w:spacing w:after="120"/>
      </w:pPr>
      <w:r>
        <w:t xml:space="preserve">Any time a </w:t>
      </w:r>
      <w:r w:rsidR="00C464A7">
        <w:t xml:space="preserve">massive </w:t>
      </w:r>
      <w:r>
        <w:t>particle is accelerating upward or downward in an electric field between parallel plates, gravity is a factor.</w:t>
      </w:r>
    </w:p>
    <w:p w:rsidR="007B3B18" w:rsidRDefault="00017B90">
      <w:pPr>
        <w:spacing w:after="120"/>
      </w:pPr>
      <w:r>
        <w:rPr>
          <w:noProof/>
        </w:rPr>
        <mc:AlternateContent>
          <mc:Choice Requires="wps">
            <w:drawing>
              <wp:anchor distT="0" distB="0" distL="114300" distR="114300" simplePos="0" relativeHeight="251647488" behindDoc="0" locked="0" layoutInCell="0" allowOverlap="1">
                <wp:simplePos x="0" y="0"/>
                <wp:positionH relativeFrom="column">
                  <wp:posOffset>-182880</wp:posOffset>
                </wp:positionH>
                <wp:positionV relativeFrom="paragraph">
                  <wp:posOffset>159385</wp:posOffset>
                </wp:positionV>
                <wp:extent cx="6218555" cy="4419600"/>
                <wp:effectExtent l="0" t="0" r="0" b="0"/>
                <wp:wrapNone/>
                <wp:docPr id="88"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44196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 o:spid="_x0000_s1026" style="position:absolute;margin-left:-14.4pt;margin-top:12.55pt;width:489.65pt;height:348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p5W8AIAADc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" o:allowincell="f" filled="f"/>
            </w:pict>
          </mc:Fallback>
        </mc:AlternateContent>
      </w:r>
    </w:p>
    <w:p w:rsidR="007B3B18" w:rsidRDefault="007B3B18">
      <w:pPr>
        <w:pStyle w:val="Example"/>
      </w:pPr>
      <w:r>
        <w:rPr>
          <w:noProof/>
        </w:rPr>
        <w:t xml:space="preserve"> </w:t>
      </w:r>
    </w:p>
    <w:p w:rsidR="007B3B18" w:rsidRDefault="007B3B18">
      <w:r>
        <w:t>An unknown charge is placed onto a 0.050 mg particle  The particle is placed between two horizontal plates set 8.0 mm apart with a potential difference of 5 000 V across the plates.  If the particle is suspended between the plates, what is the charge on the particle?  How many excess electrons are on the particle?</w:t>
      </w:r>
    </w:p>
    <w:p w:rsidR="007B3B18" w:rsidRDefault="00D63CCD" w:rsidP="00490CEB">
      <w:r>
        <w:rPr>
          <w:noProof/>
        </w:rPr>
        <w:pict>
          <v:shape id="_x0000_s1201" type="#_x0000_t75" style="position:absolute;margin-left:364.05pt;margin-top:11.5pt;width:95.8pt;height:87.7pt;z-index:251660800" fillcolor="window">
            <v:imagedata r:id="rId29" o:title=""/>
            <w10:wrap side="left"/>
          </v:shape>
          <o:OLEObject Type="Embed" ProgID="Equation.DSMT4" ShapeID="_x0000_s1201" DrawAspect="Content" ObjectID="_1525676250" r:id="rId30"/>
        </w:pict>
      </w:r>
      <w:r>
        <w:rPr>
          <w:noProof/>
        </w:rPr>
        <w:pict>
          <v:shape id="_x0000_s1200" type="#_x0000_t75" style="position:absolute;margin-left:139.05pt;margin-top:11.5pt;width:220.8pt;height:208pt;z-index:251659776">
            <v:imagedata r:id="rId31" o:title=""/>
            <w10:wrap side="left"/>
          </v:shape>
          <o:OLEObject Type="Embed" ProgID="Equation.DSMT4" ShapeID="_x0000_s1200" DrawAspect="Content" ObjectID="_1525676251" r:id="rId32"/>
        </w:pict>
      </w:r>
      <w:r>
        <w:rPr>
          <w:noProof/>
          <w:lang w:val="en-US" w:eastAsia="en-US"/>
        </w:rPr>
        <w:pict>
          <v:group id="_x0000_s1199" style="position:absolute;margin-left:-4.95pt;margin-top:11.5pt;width:144.05pt;height:121.1pt;z-index:251658752" coordorigin="1341,7744" coordsize="2881,2422">
            <v:line id="_x0000_s1035" style="position:absolute" from="1341,8032" to="3934,8033" strokeweight="1pt">
              <v:stroke startarrowwidth="narrow" startarrowlength="long" endarrowwidth="narrow" endarrowlength="long"/>
            </v:line>
            <v:line id="_x0000_s1036" style="position:absolute" from="1341,9877" to="3934,9878" strokeweight="1pt">
              <v:stroke startarrowwidth="narrow" startarrowlength="long" endarrowwidth="narrow" endarrowlength="long"/>
            </v:line>
            <v:rect id="_x0000_s1037" style="position:absolute;left:1341;top:7744;width:2881;height:289" filled="f" stroked="f" strokeweight="1pt">
              <v:textbox inset="1pt,1pt,1pt,1pt">
                <w:txbxContent>
                  <w:p w:rsidR="007B3B18" w:rsidRDefault="007B3B18">
                    <w:r>
                      <w:t>+  +  +  +  +  +  +  +  +  +</w:t>
                    </w:r>
                  </w:p>
                </w:txbxContent>
              </v:textbox>
            </v:rect>
            <v:rect id="_x0000_s1038" style="position:absolute;left:1341;top:9877;width:2881;height:289" filled="f" stroked="f" strokeweight="1pt">
              <v:textbox inset="1pt,1pt,1pt,1pt">
                <w:txbxContent>
                  <w:p w:rsidR="007B3B18" w:rsidRDefault="007B3B18">
                    <w:r>
                      <w:t>-  -  -  -  -  -  -  -  -  -  -  -  -</w:t>
                    </w:r>
                  </w:p>
                </w:txbxContent>
              </v:textbox>
            </v:rect>
            <v:rect id="_x0000_s1039" style="position:absolute;left:2493;top:8523;width:577;height:577" filled="f" stroked="f" strokeweight="1pt">
              <v:textbox inset="1pt,1pt,1pt,1pt">
                <w:txbxContent>
                  <w:p w:rsidR="007B3B18" w:rsidRDefault="007B3B18">
                    <w:r>
                      <w:rPr>
                        <w:sz w:val="36"/>
                      </w:rPr>
                      <w:t xml:space="preserve">  </w:t>
                    </w:r>
                    <w:r>
                      <w:rPr>
                        <w:sz w:val="36"/>
                      </w:rPr>
                      <w:sym w:font="Symbol" w:char="F0B7"/>
                    </w:r>
                  </w:p>
                </w:txbxContent>
              </v:textbox>
            </v:rect>
            <v:line id="_x0000_s1040" style="position:absolute;flip:y" from="2781,8104" to="2781,8757" strokeweight="1pt">
              <v:stroke startarrowwidth="narrow" startarrowlength="long" endarrow="open" endarrowwidth="narrow" endarrowlength="long"/>
            </v:line>
            <v:line id="_x0000_s1041" style="position:absolute" from="2781,8824" to="2782,9509" strokeweight="1pt">
              <v:stroke startarrowwidth="narrow" startarrowlength="long" endarrow="open" endarrowwidth="narrow" endarrowlength="long"/>
            </v:line>
            <v:shape id="_x0000_s1197" type="#_x0000_t75" style="position:absolute;left:2961;top:8104;width:279;height:406">
              <v:imagedata r:id="rId33" o:title=""/>
            </v:shape>
            <v:shape id="_x0000_s1198" type="#_x0000_t75" style="position:absolute;left:2961;top:9004;width:260;height:426">
              <v:imagedata r:id="rId34" o:title=""/>
            </v:shape>
            <w10:wrap side="left"/>
          </v:group>
          <o:OLEObject Type="Embed" ProgID="Equation.DSMT4" ShapeID="_x0000_s1197" DrawAspect="Content" ObjectID="_1525676252" r:id="rId35"/>
          <o:OLEObject Type="Embed" ProgID="Equation.DSMT4" ShapeID="_x0000_s1198" DrawAspect="Content" ObjectID="_1525676253" r:id="rId36"/>
        </w:pict>
      </w:r>
    </w:p>
    <w:p w:rsidR="007B3B18" w:rsidRDefault="007B3B18" w:rsidP="007C751E">
      <w:r>
        <w:t xml:space="preserve"> </w:t>
      </w:r>
    </w:p>
    <w:p w:rsidR="007B3B18" w:rsidRDefault="007B3B18" w:rsidP="007C751E">
      <w:pPr>
        <w:tabs>
          <w:tab w:val="left" w:pos="3780"/>
        </w:tabs>
      </w:pPr>
    </w:p>
    <w:p w:rsidR="007B3B18" w:rsidRDefault="007B3B18" w:rsidP="007C751E">
      <w:pPr>
        <w:tabs>
          <w:tab w:val="left" w:pos="3600"/>
        </w:tabs>
      </w:pPr>
    </w:p>
    <w:p w:rsidR="007B3B18" w:rsidRDefault="007B3B18" w:rsidP="007C751E">
      <w:pPr>
        <w:tabs>
          <w:tab w:val="left" w:pos="3600"/>
        </w:tabs>
      </w:pPr>
      <w:r>
        <w:t xml:space="preserve"> </w:t>
      </w:r>
    </w:p>
    <w:p w:rsidR="007C751E" w:rsidRDefault="007C751E" w:rsidP="007C751E">
      <w:pPr>
        <w:tabs>
          <w:tab w:val="left" w:pos="3600"/>
        </w:tabs>
      </w:pPr>
    </w:p>
    <w:p w:rsidR="007C751E" w:rsidRDefault="007C751E" w:rsidP="007C751E">
      <w:pPr>
        <w:tabs>
          <w:tab w:val="left" w:pos="3600"/>
        </w:tabs>
      </w:pPr>
    </w:p>
    <w:p w:rsidR="007C751E" w:rsidRDefault="007C751E" w:rsidP="007C751E">
      <w:pPr>
        <w:tabs>
          <w:tab w:val="left" w:pos="3600"/>
        </w:tabs>
      </w:pPr>
    </w:p>
    <w:p w:rsidR="007C751E" w:rsidRDefault="007C751E" w:rsidP="007C751E">
      <w:pPr>
        <w:tabs>
          <w:tab w:val="left" w:pos="3600"/>
        </w:tabs>
      </w:pPr>
    </w:p>
    <w:p w:rsidR="007C751E" w:rsidRDefault="007C751E" w:rsidP="007C751E">
      <w:pPr>
        <w:tabs>
          <w:tab w:val="left" w:pos="3600"/>
        </w:tabs>
      </w:pPr>
    </w:p>
    <w:p w:rsidR="007C751E" w:rsidRDefault="007C751E" w:rsidP="007C751E">
      <w:pPr>
        <w:tabs>
          <w:tab w:val="left" w:pos="3600"/>
        </w:tabs>
      </w:pPr>
    </w:p>
    <w:p w:rsidR="007C751E" w:rsidRDefault="007C751E" w:rsidP="007C751E">
      <w:pPr>
        <w:tabs>
          <w:tab w:val="left" w:pos="3600"/>
        </w:tabs>
      </w:pPr>
    </w:p>
    <w:p w:rsidR="007C751E" w:rsidRDefault="007C751E" w:rsidP="007C751E">
      <w:pPr>
        <w:tabs>
          <w:tab w:val="left" w:pos="3600"/>
        </w:tabs>
      </w:pPr>
    </w:p>
    <w:p w:rsidR="007C751E" w:rsidRDefault="007C751E" w:rsidP="007C751E">
      <w:pPr>
        <w:tabs>
          <w:tab w:val="left" w:pos="3600"/>
        </w:tabs>
      </w:pPr>
    </w:p>
    <w:p w:rsidR="007C751E" w:rsidRDefault="007C751E" w:rsidP="007C751E">
      <w:pPr>
        <w:tabs>
          <w:tab w:val="left" w:pos="3600"/>
        </w:tabs>
      </w:pPr>
    </w:p>
    <w:p w:rsidR="007C751E" w:rsidRDefault="007C751E" w:rsidP="007C751E">
      <w:pPr>
        <w:tabs>
          <w:tab w:val="left" w:pos="3600"/>
        </w:tabs>
      </w:pPr>
    </w:p>
    <w:p w:rsidR="007B3B18" w:rsidRDefault="007B3B18" w:rsidP="007C751E">
      <w:r>
        <w:t>To remember how to properly solve problems of this kind, it may be wise to review Physics 20 – Lesson 1</w:t>
      </w:r>
      <w:r w:rsidR="00246E0F">
        <w:t>7</w:t>
      </w:r>
      <w:r>
        <w:t xml:space="preserve"> on vertical force</w:t>
      </w:r>
      <w:r w:rsidR="00490CEB">
        <w:t xml:space="preserve"> problems</w:t>
      </w:r>
      <w:r>
        <w:t>.</w:t>
      </w:r>
    </w:p>
    <w:p w:rsidR="007B3B18" w:rsidRDefault="007B3B18" w:rsidP="007C751E"/>
    <w:p w:rsidR="007B3B18" w:rsidRDefault="007B3B18"/>
    <w:p w:rsidR="007B3B18" w:rsidRDefault="007B3B18">
      <w:pPr>
        <w:pStyle w:val="Heading1"/>
      </w:pPr>
      <w:r>
        <w:br w:type="page"/>
      </w:r>
      <w:r>
        <w:lastRenderedPageBreak/>
        <w:t>Millikan’s oil-drop experiment</w:t>
      </w:r>
    </w:p>
    <w:p w:rsidR="007B3B18" w:rsidRDefault="007B3B18">
      <w:r w:rsidRPr="00490CEB">
        <w:t>In 1897, J. J. Thomson measured</w:t>
      </w:r>
      <w:r>
        <w:t xml:space="preserve"> the charge to mass ratio of an electron (we will study his experiment in detail in Lesson 2</w:t>
      </w:r>
      <w:r w:rsidR="00246E0F">
        <w:t>6</w:t>
      </w:r>
      <w:r>
        <w:t xml:space="preserve">).  At that time, neither the charge nor the mass of an electron were known – all that physicists knew was the ratio of these values.  A few years later, between 1906 and 1913, R. A. Millikan used the suspension of charged particles between parallel plates as a way to determine the charge of the electron.  This experiment is referred to as an </w:t>
      </w:r>
      <w:r>
        <w:rPr>
          <w:i/>
        </w:rPr>
        <w:t>oil drop problem</w:t>
      </w:r>
      <w:r>
        <w:t xml:space="preserve"> and it is solved in the same manner that Example 5 was solved.</w:t>
      </w:r>
      <w:r w:rsidR="00722298" w:rsidRPr="00722298">
        <w:t xml:space="preserve"> </w:t>
      </w:r>
      <w:r w:rsidR="00722298">
        <w:t xml:space="preserve"> (Refer to Pearson pages 761 to 765.)</w:t>
      </w:r>
    </w:p>
    <w:p w:rsidR="007B3B18" w:rsidRDefault="007B3B18"/>
    <w:p w:rsidR="007B3B18" w:rsidRDefault="007B3B18">
      <w:r>
        <w:t xml:space="preserve">The </w:t>
      </w:r>
      <w:r>
        <w:rPr>
          <w:u w:val="single"/>
        </w:rPr>
        <w:t>basic</w:t>
      </w:r>
      <w:r>
        <w:t xml:space="preserve"> design of Millikan’s experiment involved two parallel plates, a distance (d) apart, hooked up to a variable voltage source where the voltage could be adjusted to provide just enough of an electric force to balance the force of gravity on the oil drop.  An atomizer sprayed tiny oil droplets between the plates.  In addition, friction between the droplets and the atomizer’s plastic nozzle gave the droplet a small static charge.  Using a small microscope, Millikan could observe the motion of the droplets and he could also measure the size of the droplets.  From the droplet’s radius and the density of the oil he could determine the mass of the droplet.</w:t>
      </w:r>
    </w:p>
    <w:p w:rsidR="007B3B18" w:rsidRDefault="007B3B18"/>
    <w:p w:rsidR="007B3B18" w:rsidRDefault="00017B90">
      <w:r>
        <w:rPr>
          <w:noProof/>
        </w:rPr>
        <mc:AlternateContent>
          <mc:Choice Requires="wpg">
            <w:drawing>
              <wp:anchor distT="0" distB="0" distL="114300" distR="114300" simplePos="0" relativeHeight="251648512" behindDoc="0" locked="0" layoutInCell="0" allowOverlap="1">
                <wp:simplePos x="0" y="0"/>
                <wp:positionH relativeFrom="column">
                  <wp:posOffset>182880</wp:posOffset>
                </wp:positionH>
                <wp:positionV relativeFrom="paragraph">
                  <wp:posOffset>3175</wp:posOffset>
                </wp:positionV>
                <wp:extent cx="4669155" cy="1236980"/>
                <wp:effectExtent l="0" t="0" r="0" b="0"/>
                <wp:wrapNone/>
                <wp:docPr id="66"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69155" cy="1236980"/>
                          <a:chOff x="1728" y="6480"/>
                          <a:chExt cx="8641" cy="2581"/>
                        </a:xfrm>
                      </wpg:grpSpPr>
                      <wps:wsp>
                        <wps:cNvPr id="67" name="Line 2"/>
                        <wps:cNvCnPr/>
                        <wps:spPr bwMode="auto">
                          <a:xfrm>
                            <a:off x="3744" y="6756"/>
                            <a:ext cx="2593" cy="1"/>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 name="Line 3"/>
                        <wps:cNvCnPr/>
                        <wps:spPr bwMode="auto">
                          <a:xfrm>
                            <a:off x="3744" y="8484"/>
                            <a:ext cx="2593" cy="1"/>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 name="Rectangle 4"/>
                        <wps:cNvSpPr>
                          <a:spLocks noChangeArrowheads="1"/>
                        </wps:cNvSpPr>
                        <wps:spPr bwMode="auto">
                          <a:xfrm>
                            <a:off x="3744" y="6480"/>
                            <a:ext cx="288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B3B18" w:rsidRDefault="007B3B18">
                              <w:r>
                                <w:t>+  +  +  +  +  +  +  +  +  +</w:t>
                              </w:r>
                            </w:p>
                          </w:txbxContent>
                        </wps:txbx>
                        <wps:bodyPr rot="0" vert="horz" wrap="square" lIns="12700" tIns="12700" rIns="12700" bIns="12700" anchor="t" anchorCtr="0" upright="1">
                          <a:noAutofit/>
                        </wps:bodyPr>
                      </wps:wsp>
                      <wps:wsp>
                        <wps:cNvPr id="70" name="Rectangle 5"/>
                        <wps:cNvSpPr>
                          <a:spLocks noChangeArrowheads="1"/>
                        </wps:cNvSpPr>
                        <wps:spPr bwMode="auto">
                          <a:xfrm>
                            <a:off x="3744" y="8496"/>
                            <a:ext cx="288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B3B18" w:rsidRDefault="007B3B18">
                              <w:r>
                                <w:t>-  -  -  -  -  -  -  -  -  -  -  -  -</w:t>
                              </w:r>
                            </w:p>
                          </w:txbxContent>
                        </wps:txbx>
                        <wps:bodyPr rot="0" vert="horz" wrap="square" lIns="12700" tIns="12700" rIns="12700" bIns="12700" anchor="t" anchorCtr="0" upright="1">
                          <a:noAutofit/>
                        </wps:bodyPr>
                      </wps:wsp>
                      <wps:wsp>
                        <wps:cNvPr id="71" name="Rectangle 6"/>
                        <wps:cNvSpPr>
                          <a:spLocks noChangeArrowheads="1"/>
                        </wps:cNvSpPr>
                        <wps:spPr bwMode="auto">
                          <a:xfrm>
                            <a:off x="4896" y="7387"/>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B3B18" w:rsidRDefault="007B3B18">
                              <w:r>
                                <w:rPr>
                                  <w:sz w:val="36"/>
                                </w:rPr>
                                <w:t xml:space="preserve">  </w:t>
                              </w:r>
                              <w:r>
                                <w:rPr>
                                  <w:sz w:val="36"/>
                                </w:rPr>
                                <w:sym w:font="Symbol" w:char="F0B7"/>
                              </w:r>
                            </w:p>
                          </w:txbxContent>
                        </wps:txbx>
                        <wps:bodyPr rot="0" vert="horz" wrap="square" lIns="12700" tIns="12700" rIns="12700" bIns="12700" anchor="t" anchorCtr="0" upright="1">
                          <a:noAutofit/>
                        </wps:bodyPr>
                      </wps:wsp>
                      <wps:wsp>
                        <wps:cNvPr id="72" name="Line 7"/>
                        <wps:cNvCnPr/>
                        <wps:spPr bwMode="auto">
                          <a:xfrm flipV="1">
                            <a:off x="5184" y="6756"/>
                            <a:ext cx="1" cy="86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8"/>
                        <wps:cNvCnPr/>
                        <wps:spPr bwMode="auto">
                          <a:xfrm>
                            <a:off x="5184" y="7731"/>
                            <a:ext cx="1" cy="754"/>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Rectangle 9"/>
                        <wps:cNvSpPr>
                          <a:spLocks noChangeArrowheads="1"/>
                        </wps:cNvSpPr>
                        <wps:spPr bwMode="auto">
                          <a:xfrm>
                            <a:off x="5184" y="7099"/>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B3B18" w:rsidRDefault="007B3B18">
                              <w:r>
                                <w:t xml:space="preserve"> F</w:t>
                              </w:r>
                              <w:r>
                                <w:rPr>
                                  <w:vertAlign w:val="subscript"/>
                                </w:rPr>
                                <w:t>E</w:t>
                              </w:r>
                            </w:p>
                          </w:txbxContent>
                        </wps:txbx>
                        <wps:bodyPr rot="0" vert="horz" wrap="square" lIns="12700" tIns="12700" rIns="12700" bIns="12700" anchor="t" anchorCtr="0" upright="1">
                          <a:noAutofit/>
                        </wps:bodyPr>
                      </wps:wsp>
                      <wps:wsp>
                        <wps:cNvPr id="75" name="Rectangle 10"/>
                        <wps:cNvSpPr>
                          <a:spLocks noChangeArrowheads="1"/>
                        </wps:cNvSpPr>
                        <wps:spPr bwMode="auto">
                          <a:xfrm>
                            <a:off x="5184" y="8019"/>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B3B18" w:rsidRDefault="007B3B18">
                              <w:r>
                                <w:t xml:space="preserve"> </w:t>
                              </w:r>
                              <w:proofErr w:type="spellStart"/>
                              <w:r>
                                <w:t>F</w:t>
                              </w:r>
                              <w:r>
                                <w:rPr>
                                  <w:vertAlign w:val="subscript"/>
                                </w:rPr>
                                <w:t>g</w:t>
                              </w:r>
                              <w:proofErr w:type="spellEnd"/>
                            </w:p>
                          </w:txbxContent>
                        </wps:txbx>
                        <wps:bodyPr rot="0" vert="horz" wrap="square" lIns="12700" tIns="12700" rIns="12700" bIns="12700" anchor="t" anchorCtr="0" upright="1">
                          <a:noAutofit/>
                        </wps:bodyPr>
                      </wps:wsp>
                      <wps:wsp>
                        <wps:cNvPr id="76" name="AutoShape 27"/>
                        <wps:cNvSpPr>
                          <a:spLocks/>
                        </wps:cNvSpPr>
                        <wps:spPr bwMode="auto">
                          <a:xfrm>
                            <a:off x="7032" y="6844"/>
                            <a:ext cx="1440" cy="776"/>
                          </a:xfrm>
                          <a:prstGeom prst="callout2">
                            <a:avLst>
                              <a:gd name="adj1" fmla="val 25773"/>
                              <a:gd name="adj2" fmla="val -8333"/>
                              <a:gd name="adj3" fmla="val 25773"/>
                              <a:gd name="adj4" fmla="val -68333"/>
                              <a:gd name="adj5" fmla="val 106185"/>
                              <a:gd name="adj6" fmla="val -128333"/>
                            </a:avLst>
                          </a:prstGeom>
                          <a:noFill/>
                          <a:ln w="12700">
                            <a:solidFill>
                              <a:srgbClr val="000000"/>
                            </a:solidFill>
                            <a:miter lim="800000"/>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B3B18" w:rsidRPr="00722298" w:rsidRDefault="007B3B18">
                              <w:pPr>
                                <w:rPr>
                                  <w:sz w:val="18"/>
                                  <w:szCs w:val="18"/>
                                </w:rPr>
                              </w:pPr>
                              <w:r w:rsidRPr="00722298">
                                <w:rPr>
                                  <w:sz w:val="18"/>
                                  <w:szCs w:val="18"/>
                                </w:rPr>
                                <w:t>oil drop with a (</w:t>
                              </w:r>
                              <w:r w:rsidR="00722298">
                                <w:rPr>
                                  <w:sz w:val="18"/>
                                  <w:szCs w:val="18"/>
                                </w:rPr>
                                <w:t>–</w:t>
                              </w:r>
                              <w:r w:rsidRPr="00722298">
                                <w:rPr>
                                  <w:sz w:val="18"/>
                                  <w:szCs w:val="18"/>
                                </w:rPr>
                                <w:t>) charge</w:t>
                              </w:r>
                            </w:p>
                          </w:txbxContent>
                        </wps:txbx>
                        <wps:bodyPr rot="0" vert="horz" wrap="square" lIns="12700" tIns="12700" rIns="12700" bIns="12700" anchor="t" anchorCtr="0" upright="1">
                          <a:noAutofit/>
                        </wps:bodyPr>
                      </wps:wsp>
                      <wps:wsp>
                        <wps:cNvPr id="77" name="Line 29"/>
                        <wps:cNvCnPr/>
                        <wps:spPr bwMode="auto">
                          <a:xfrm flipH="1">
                            <a:off x="3456" y="6756"/>
                            <a:ext cx="289" cy="289"/>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32"/>
                        <wps:cNvCnPr/>
                        <wps:spPr bwMode="auto">
                          <a:xfrm flipH="1" flipV="1">
                            <a:off x="3456" y="8196"/>
                            <a:ext cx="289" cy="289"/>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Rectangle 34"/>
                        <wps:cNvSpPr>
                          <a:spLocks noChangeArrowheads="1"/>
                        </wps:cNvSpPr>
                        <wps:spPr bwMode="auto">
                          <a:xfrm>
                            <a:off x="1728" y="7044"/>
                            <a:ext cx="1441" cy="115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0" name="Rectangle 36"/>
                        <wps:cNvSpPr>
                          <a:spLocks noChangeArrowheads="1"/>
                        </wps:cNvSpPr>
                        <wps:spPr bwMode="auto">
                          <a:xfrm>
                            <a:off x="3168" y="7044"/>
                            <a:ext cx="289" cy="28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B3B18" w:rsidRDefault="007B3B18">
                              <w:r>
                                <w:t xml:space="preserve"> +</w:t>
                              </w:r>
                            </w:p>
                          </w:txbxContent>
                        </wps:txbx>
                        <wps:bodyPr rot="0" vert="horz" wrap="square" lIns="12700" tIns="12700" rIns="12700" bIns="12700" anchor="t" anchorCtr="0" upright="1">
                          <a:noAutofit/>
                        </wps:bodyPr>
                      </wps:wsp>
                      <wps:wsp>
                        <wps:cNvPr id="81" name="Rectangle 38"/>
                        <wps:cNvSpPr>
                          <a:spLocks noChangeArrowheads="1"/>
                        </wps:cNvSpPr>
                        <wps:spPr bwMode="auto">
                          <a:xfrm>
                            <a:off x="3168" y="7908"/>
                            <a:ext cx="289" cy="28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B3B18" w:rsidRDefault="007B3B18">
                              <w:r>
                                <w:t xml:space="preserve"> -</w:t>
                              </w:r>
                            </w:p>
                          </w:txbxContent>
                        </wps:txbx>
                        <wps:bodyPr rot="0" vert="horz" wrap="square" lIns="12700" tIns="12700" rIns="12700" bIns="12700" anchor="t" anchorCtr="0" upright="1">
                          <a:noAutofit/>
                        </wps:bodyPr>
                      </wps:wsp>
                      <wps:wsp>
                        <wps:cNvPr id="82" name="Rectangle 40"/>
                        <wps:cNvSpPr>
                          <a:spLocks noChangeArrowheads="1"/>
                        </wps:cNvSpPr>
                        <wps:spPr bwMode="auto">
                          <a:xfrm>
                            <a:off x="1728" y="7332"/>
                            <a:ext cx="1441"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B3B18" w:rsidRPr="00722298" w:rsidRDefault="007B3B18">
                              <w:pPr>
                                <w:jc w:val="center"/>
                                <w:rPr>
                                  <w:sz w:val="18"/>
                                  <w:szCs w:val="18"/>
                                </w:rPr>
                              </w:pPr>
                              <w:r w:rsidRPr="00722298">
                                <w:rPr>
                                  <w:sz w:val="18"/>
                                  <w:szCs w:val="18"/>
                                </w:rPr>
                                <w:t>variable voltage</w:t>
                              </w:r>
                            </w:p>
                          </w:txbxContent>
                        </wps:txbx>
                        <wps:bodyPr rot="0" vert="horz" wrap="square" lIns="12700" tIns="12700" rIns="12700" bIns="12700" anchor="t" anchorCtr="0" upright="1">
                          <a:noAutofit/>
                        </wps:bodyPr>
                      </wps:wsp>
                      <wps:wsp>
                        <wps:cNvPr id="83" name="Oval 42"/>
                        <wps:cNvSpPr>
                          <a:spLocks noChangeArrowheads="1"/>
                        </wps:cNvSpPr>
                        <wps:spPr bwMode="auto">
                          <a:xfrm>
                            <a:off x="8352" y="7620"/>
                            <a:ext cx="1441" cy="577"/>
                          </a:xfrm>
                          <a:prstGeom prst="ellipse">
                            <a:avLst/>
                          </a:prstGeom>
                          <a:solidFill>
                            <a:srgbClr val="B2B2B2"/>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4" name="Rectangle 44"/>
                        <wps:cNvSpPr>
                          <a:spLocks noChangeArrowheads="1"/>
                        </wps:cNvSpPr>
                        <wps:spPr bwMode="auto">
                          <a:xfrm>
                            <a:off x="7776" y="8196"/>
                            <a:ext cx="865" cy="86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5" name="Rectangle 46"/>
                        <wps:cNvSpPr>
                          <a:spLocks noChangeArrowheads="1"/>
                        </wps:cNvSpPr>
                        <wps:spPr bwMode="auto">
                          <a:xfrm>
                            <a:off x="8064" y="7908"/>
                            <a:ext cx="289" cy="28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6" name="Line 48"/>
                        <wps:cNvCnPr/>
                        <wps:spPr bwMode="auto">
                          <a:xfrm flipH="1">
                            <a:off x="6624" y="7908"/>
                            <a:ext cx="1729" cy="1"/>
                          </a:xfrm>
                          <a:prstGeom prst="line">
                            <a:avLst/>
                          </a:prstGeom>
                          <a:noFill/>
                          <a:ln w="508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Rectangle 50"/>
                        <wps:cNvSpPr>
                          <a:spLocks noChangeArrowheads="1"/>
                        </wps:cNvSpPr>
                        <wps:spPr bwMode="auto">
                          <a:xfrm>
                            <a:off x="8640" y="8484"/>
                            <a:ext cx="172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B3B18" w:rsidRPr="00722298" w:rsidRDefault="007B3B18">
                              <w:pPr>
                                <w:rPr>
                                  <w:sz w:val="18"/>
                                  <w:szCs w:val="18"/>
                                </w:rPr>
                              </w:pPr>
                              <w:r>
                                <w:t xml:space="preserve"> </w:t>
                              </w:r>
                              <w:r w:rsidRPr="00722298">
                                <w:rPr>
                                  <w:sz w:val="18"/>
                                  <w:szCs w:val="18"/>
                                </w:rPr>
                                <w:t>atomizer</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2" o:spid="_x0000_s1081" style="position:absolute;margin-left:14.4pt;margin-top:.25pt;width:367.65pt;height:97.4pt;z-index:251648512" coordorigin="1728,6480" coordsize="8641,2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" o:allowincell="f">
                <v:line id="Line 2" o:spid="_x0000_s1082" style="position:absolute;visibility:visible;mso-wrap-style:square" from="3744,6756" to="6337,6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Sn1MUAAADbAAAADwAAAGRycy9kb3ducmV2LnhtbESPUUvDMBSF3wX/Q7jC3ly6gVW6ZWMM&#10;RofCZFVwj5fm2hSbm9hka/33ZiD4eDjnfIezXI+2ExfqQ+tYwWyagSCunW65UfD+trt/AhEissbO&#10;MSn4oQDr1e3NEgvtBj7SpYqNSBAOBSowMfpCylAbshimzhMn79P1FmOSfSN1j0OC207OsyyXFltO&#10;CwY9bQ3VX9XZKnh4/c5NORx2L/tyrDL/7Er/cVJqcjduFiAijfE//NfeawX5I1y/pB8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Sn1MUAAADbAAAADwAAAAAAAAAA&#10;AAAAAAChAgAAZHJzL2Rvd25yZXYueG1sUEsFBgAAAAAEAAQA+QAAAJMDAAAAAA==&#10;" strokeweight="2pt">
                  <v:stroke startarrowwidth="narrow" startarrowlength="long" endarrowwidth="narrow" endarrowlength="long"/>
                </v:line>
                <v:line id="Line 3" o:spid="_x0000_s1083" style="position:absolute;visibility:visible;mso-wrap-style:square" from="3744,8484" to="6337,8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zpsEAAADbAAAADwAAAGRycy9kb3ducmV2LnhtbERPXWvCMBR9H+w/hDvY20w3WJHOKCJI&#10;ZQPFKrjHS3PXlDU3WZPZ+u/Ng+Dj4XzPFqPtxJn60DpW8DrJQBDXTrfcKDge1i9TECEia+wck4IL&#10;BVjMHx9mWGg38J7OVWxECuFQoAIToy+kDLUhi2HiPHHiflxvMSbYN1L3OKRw28m3LMulxZZTg0FP&#10;K0P1b/VvFbzv/nJTDtv116Ycq8x/utKfvpV6fhqXHyAijfEuvrk3WkGexqYv6QfI+R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zOmwQAAANsAAAAPAAAAAAAAAAAAAAAA&#10;AKECAABkcnMvZG93bnJldi54bWxQSwUGAAAAAAQABAD5AAAAjwMAAAAA&#10;" strokeweight="2pt">
                  <v:stroke startarrowwidth="narrow" startarrowlength="long" endarrowwidth="narrow" endarrowlength="long"/>
                </v:line>
                <v:rect id="Rectangle 4" o:spid="_x0000_s1084" style="position:absolute;left:3744;top:6480;width:2881;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52UMMA&#10;AADbAAAADwAAAGRycy9kb3ducmV2LnhtbESPQWvCQBSE74X+h+UJ3upGwTTGbKQWhOKpte39kX0m&#10;0ezbNbuN6b/vCkKPw8x8wxSb0XRioN63lhXMZwkI4srqlmsFX5+7pwyED8gaO8uk4Jc8bMrHhwJz&#10;ba/8QcMh1CJC2OeooAnB5VL6qiGDfmYdcfSOtjcYouxrqXu8Rrjp5CJJUmmw5bjQoKPXhqrz4cco&#10;OM8vy+Gkn/erLOXtYv/uvt3OKTWdjC9rEIHG8B++t9+0gnQFty/xB8j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52UMMAAADbAAAADwAAAAAAAAAAAAAAAACYAgAAZHJzL2Rv&#10;d25yZXYueG1sUEsFBgAAAAAEAAQA9QAAAIgDAAAAAA==&#10;" filled="f" stroked="f" strokeweight="1pt">
                  <v:textbox inset="1pt,1pt,1pt,1pt">
                    <w:txbxContent>
                      <w:p w:rsidR="007B3B18" w:rsidRDefault="007B3B18">
                        <w:r>
                          <w:t>+  +  +  +  +  +  +  +  +  +</w:t>
                        </w:r>
                      </w:p>
                    </w:txbxContent>
                  </v:textbox>
                </v:rect>
                <v:rect id="Rectangle 5" o:spid="_x0000_s1085" style="position:absolute;left:3744;top:8496;width:2881;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1JEL8A&#10;AADbAAAADwAAAGRycy9kb3ducmV2LnhtbERPy4rCMBTdC/5DuMLsNFXwVY2igjC4mvGxvzTXttrc&#10;xCbW+vdmMTDLw3kv162pREO1Ly0rGA4SEMSZ1SXnCs6nfX8GwgdkjZVlUvAmD+tVt7PEVNsX/1Jz&#10;DLmIIexTVFCE4FIpfVaQQT+wjjhyV1sbDBHWudQ1vmK4qeQoSSbSYMmxoUBHu4Ky+/FpFNyHj3Fz&#10;09PDfDbh7ejw4y5u75T66rWbBYhAbfgX/7m/tYJpXB+/xB8gV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fUkQvwAAANsAAAAPAAAAAAAAAAAAAAAAAJgCAABkcnMvZG93bnJl&#10;di54bWxQSwUGAAAAAAQABAD1AAAAhAMAAAAA&#10;" filled="f" stroked="f" strokeweight="1pt">
                  <v:textbox inset="1pt,1pt,1pt,1pt">
                    <w:txbxContent>
                      <w:p w:rsidR="007B3B18" w:rsidRDefault="007B3B18">
                        <w:r>
                          <w:t>-  -  -  -  -  -  -  -  -  -  -  -  -</w:t>
                        </w:r>
                      </w:p>
                    </w:txbxContent>
                  </v:textbox>
                </v:rect>
                <v:rect id="Rectangle 6" o:spid="_x0000_s1086" style="position:absolute;left:4896;top:7387;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Hsi8QA&#10;AADbAAAADwAAAGRycy9kb3ducmV2LnhtbESPzWrDMBCE74G+g9hCb4nsQBLXjRzaQqDklJ/2vlhb&#10;27W1Ui3Fcd++CgRyHGbmG2a9GU0nBup9Y1lBOktAEJdWN1wp+DxtpxkIH5A1dpZJwR952BQPkzXm&#10;2l74QMMxVCJC2OeooA7B5VL6siaDfmYdcfS+bW8wRNlXUvd4iXDTyXmSLKXBhuNCjY7eayrb49ko&#10;aNPfxfCjV7vnbMlv893efbmtU+rpcXx9ARFoDPfwrf2hFaxSuH6JP0AW/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x7IvEAAAA2wAAAA8AAAAAAAAAAAAAAAAAmAIAAGRycy9k&#10;b3ducmV2LnhtbFBLBQYAAAAABAAEAPUAAACJAwAAAAA=&#10;" filled="f" stroked="f" strokeweight="1pt">
                  <v:textbox inset="1pt,1pt,1pt,1pt">
                    <w:txbxContent>
                      <w:p w:rsidR="007B3B18" w:rsidRDefault="007B3B18">
                        <w:r>
                          <w:rPr>
                            <w:sz w:val="36"/>
                          </w:rPr>
                          <w:t xml:space="preserve">  </w:t>
                        </w:r>
                        <w:r>
                          <w:rPr>
                            <w:sz w:val="36"/>
                          </w:rPr>
                          <w:sym w:font="Symbol" w:char="F0B7"/>
                        </w:r>
                      </w:p>
                    </w:txbxContent>
                  </v:textbox>
                </v:rect>
                <v:line id="Line 7" o:spid="_x0000_s1087" style="position:absolute;flip:y;visibility:visible;mso-wrap-style:square" from="5184,6756" to="5185,7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KOzMUAAADbAAAADwAAAGRycy9kb3ducmV2LnhtbESPzWrDMBCE74W+g9hCL6WR40MSnCih&#10;tARKDylO+gAba2s7tVZGkv/ePgoUchxm5htmsxtNI3pyvrasYD5LQBAXVtdcKvg57V9XIHxA1thY&#10;JgUTedhtHx82mGk7cE79MZQiQthnqKAKoc2k9EVFBv3MtsTR+7XOYIjSlVI7HCLcNDJNkoU0WHNc&#10;qLCl94qKv2NnFIzt+eL89DV8f1yK/fwl7/raHJR6fhrf1iACjeEe/m9/agXLFG5f4g+Q2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KOzMUAAADbAAAADwAAAAAAAAAA&#10;AAAAAAChAgAAZHJzL2Rvd25yZXYueG1sUEsFBgAAAAAEAAQA+QAAAJMDAAAAAA==&#10;" strokeweight="1pt">
                  <v:stroke startarrowwidth="narrow" startarrowlength="long" endarrow="open" endarrowwidth="narrow" endarrowlength="long"/>
                </v:line>
                <v:line id="Line 8" o:spid="_x0000_s1088" style="position:absolute;visibility:visible;mso-wrap-style:square" from="5184,7731" to="5185,8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OY8QAAADbAAAADwAAAGRycy9kb3ducmV2LnhtbESPzWrDMBCE74W+g9hCb7XcNCTGtRJK&#10;ISW5lDjpAyzW+odaKyEpifv2USDQ4zAz3zDVejKjOJMPg2UFr1kOgrixeuBOwc9x81KACBFZ42iZ&#10;FPxRgPXq8aHCUtsL13Q+xE4kCIcSFfQxulLK0PRkMGTWESevtd5gTNJ3Unu8JLgZ5SzPF9LgwGmh&#10;R0efPTW/h5NRMHq33He+3c2L78Wm/prcPm53Sj0/TR/vICJN8T98b2+1guUb3L6kH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8A5jxAAAANsAAAAPAAAAAAAAAAAA&#10;AAAAAKECAABkcnMvZG93bnJldi54bWxQSwUGAAAAAAQABAD5AAAAkgMAAAAA&#10;" strokeweight="1pt">
                  <v:stroke startarrowwidth="narrow" startarrowlength="long" endarrow="open" endarrowwidth="narrow" endarrowlength="long"/>
                </v:line>
                <v:rect id="Rectangle 9" o:spid="_x0000_s1089" style="position:absolute;left:5184;top:7099;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ZPE8QA&#10;AADbAAAADwAAAGRycy9kb3ducmV2LnhtbESPS2vDMBCE74X+B7GF3ho5oc3DjRySQKDk1Lzui7Wx&#10;XVsrxVId999HgUKOw8x8w8wXvWlER62vLCsYDhIQxLnVFRcKjofN2xSED8gaG8uk4I88LLLnpzmm&#10;2l55R90+FCJC2KeooAzBpVL6vCSDfmAdcfTOtjUYomwLqVu8Rrhp5ChJxtJgxXGhREfrkvJ6/2sU&#10;1MPLR/ejJ9vZdMyr0fbbndzGKfX60i8/QQTqwyP83/7SCibvcP8Sf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GTxPEAAAA2wAAAA8AAAAAAAAAAAAAAAAAmAIAAGRycy9k&#10;b3ducmV2LnhtbFBLBQYAAAAABAAEAPUAAACJAwAAAAA=&#10;" filled="f" stroked="f" strokeweight="1pt">
                  <v:textbox inset="1pt,1pt,1pt,1pt">
                    <w:txbxContent>
                      <w:p w:rsidR="007B3B18" w:rsidRDefault="007B3B18">
                        <w:r>
                          <w:t xml:space="preserve"> F</w:t>
                        </w:r>
                        <w:r>
                          <w:rPr>
                            <w:vertAlign w:val="subscript"/>
                          </w:rPr>
                          <w:t>E</w:t>
                        </w:r>
                      </w:p>
                    </w:txbxContent>
                  </v:textbox>
                </v:rect>
                <v:rect id="Rectangle 10" o:spid="_x0000_s1090" style="position:absolute;left:5184;top:8019;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rqiMIA&#10;AADbAAAADwAAAGRycy9kb3ducmV2LnhtbESPT4vCMBTE78J+h/AEb5oq+GerUVZBEE+ru3t/NM+2&#10;2rzEJtb67c2C4HGYmd8wi1VrKtFQ7UvLCoaDBARxZnXJuYLfn21/BsIHZI2VZVLwIA+r5Udngam2&#10;dz5Qcwy5iBD2KSooQnCplD4ryKAfWEccvZOtDYYo61zqGu8Rbio5SpKJNFhyXCjQ0aag7HK8GQWX&#10;4XXcnPV0/zmb8Hq0/3Z/buuU6nXbrzmIQG14h1/tnVYwHcP/l/gD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CuqIwgAAANsAAAAPAAAAAAAAAAAAAAAAAJgCAABkcnMvZG93&#10;bnJldi54bWxQSwUGAAAAAAQABAD1AAAAhwMAAAAA&#10;" filled="f" stroked="f" strokeweight="1pt">
                  <v:textbox inset="1pt,1pt,1pt,1pt">
                    <w:txbxContent>
                      <w:p w:rsidR="007B3B18" w:rsidRDefault="007B3B18">
                        <w:r>
                          <w:t xml:space="preserve"> F</w:t>
                        </w:r>
                        <w:r>
                          <w:rPr>
                            <w:vertAlign w:val="subscript"/>
                          </w:rPr>
                          <w:t>g</w:t>
                        </w:r>
                      </w:p>
                    </w:txbxContent>
                  </v:textbox>
                </v:rect>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27" o:spid="_x0000_s1091" type="#_x0000_t42" style="position:absolute;left:7032;top:6844;width:1440;height: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AkCMUA&#10;AADbAAAADwAAAGRycy9kb3ducmV2LnhtbESPQWvCQBSE74X+h+UVvDWbiBqJ2YgtiN5KbRG8PbLP&#10;JJh9m2a3JvbXdwsFj8PMfMPk69G04kq9aywrSKIYBHFpdcOVgs+P7fMShPPIGlvLpOBGDtbF40OO&#10;mbYDv9P14CsRIOwyVFB732VSurImgy6yHXHwzrY36IPsK6l7HALctHIaxwtpsOGwUGNHrzWVl8O3&#10;UXB62Saclrv0+JXEy7fpafiZzzZKTZ7GzQqEp9Hfw//tvVaQLuDvS/gBsv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UCQIxQAAANsAAAAPAAAAAAAAAAAAAAAAAJgCAABkcnMv&#10;ZG93bnJldi54bWxQSwUGAAAAAAQABAD1AAAAigMAAAAA&#10;" adj="-27720,22936,-14760,5567,,5567" filled="f" strokeweight="1pt">
                  <v:stroke startarrowwidth="narrow" startarrowlength="long" endarrowwidth="narrow" endarrowlength="long"/>
                  <v:textbox inset="1pt,1pt,1pt,1pt">
                    <w:txbxContent>
                      <w:p w:rsidR="007B3B18" w:rsidRPr="00722298" w:rsidRDefault="007B3B18">
                        <w:pPr>
                          <w:rPr>
                            <w:sz w:val="18"/>
                            <w:szCs w:val="18"/>
                          </w:rPr>
                        </w:pPr>
                        <w:r w:rsidRPr="00722298">
                          <w:rPr>
                            <w:sz w:val="18"/>
                            <w:szCs w:val="18"/>
                          </w:rPr>
                          <w:t>oil drop with a (</w:t>
                        </w:r>
                        <w:r w:rsidR="00722298">
                          <w:rPr>
                            <w:sz w:val="18"/>
                            <w:szCs w:val="18"/>
                          </w:rPr>
                          <w:t>–</w:t>
                        </w:r>
                        <w:r w:rsidRPr="00722298">
                          <w:rPr>
                            <w:sz w:val="18"/>
                            <w:szCs w:val="18"/>
                          </w:rPr>
                          <w:t>) charge</w:t>
                        </w:r>
                      </w:p>
                    </w:txbxContent>
                  </v:textbox>
                  <o:callout v:ext="edit" minusy="t"/>
                </v:shape>
                <v:line id="Line 29" o:spid="_x0000_s1092" style="position:absolute;flip:x;visibility:visible;mso-wrap-style:square" from="3456,6756" to="3745,7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sDu8MAAADbAAAADwAAAGRycy9kb3ducmV2LnhtbESPQWvCQBSE70L/w/IKvYhu7EElukoR&#10;pF4qNQpeH9nXJJh9u2RfNf33rlDwOMzMN8xy3btWXamLjWcDk3EGirj0tuHKwOm4Hc1BRUG22Hom&#10;A38UYb16GSwxt/7GB7oWUqkE4ZijgVok5FrHsiaHcewDcfJ+fOdQkuwqbTu8Jbhr9XuWTbXDhtNC&#10;jYE2NZWX4tcZ+AyH3Tedp6eNXNxxP9xLaIdfxry99h8LUEK9PMP/7Z01MJvB40v6AXp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rA7vDAAAA2wAAAA8AAAAAAAAAAAAA&#10;AAAAoQIAAGRycy9kb3ducmV2LnhtbFBLBQYAAAAABAAEAPkAAACRAwAAAAA=&#10;" strokeweight="1pt">
                  <v:stroke startarrowwidth="narrow" startarrowlength="long" endarrowwidth="narrow" endarrowlength="long"/>
                </v:line>
                <v:line id="Line 32" o:spid="_x0000_s1093" style="position:absolute;flip:x y;visibility:visible;mso-wrap-style:square" from="3456,8196" to="3745,8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o6p8EAAADbAAAADwAAAGRycy9kb3ducmV2LnhtbERPXWvCMBR9H+w/hDvY20zb4SqdUVQQ&#10;BAfDKoJvl+baliU3pYla//3yIPh4ON/T+WCNuFLvW8cK0lECgrhyuuVawWG//piA8AFZo3FMCu7k&#10;YT57fZliod2Nd3QtQy1iCPsCFTQhdIWUvmrIoh+5jjhyZ9dbDBH2tdQ93mK4NTJLki9pseXY0GBH&#10;q4aqv/JiFbSn8dKcV8Ho3+NPblyWpJ/bg1Lvb8PiG0SgITzFD/dGK8jj2Pgl/gA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ujqnwQAAANsAAAAPAAAAAAAAAAAAAAAA&#10;AKECAABkcnMvZG93bnJldi54bWxQSwUGAAAAAAQABAD5AAAAjwMAAAAA&#10;" strokeweight="1pt">
                  <v:stroke startarrowwidth="narrow" startarrowlength="long" endarrowwidth="narrow" endarrowlength="long"/>
                </v:line>
                <v:rect id="Rectangle 34" o:spid="_x0000_s1094" style="position:absolute;left:1728;top:7044;width:1441;height:1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WPe8YA&#10;AADbAAAADwAAAGRycy9kb3ducmV2LnhtbESPQWvCQBSE7wX/w/IKXoputDXVNBuRQkE8FKoleHxk&#10;n0kw+zbsrpr+e7dQ6HGYmW+YfD2YTlzJ+daygtk0AUFcWd1yreD78DFZgvABWWNnmRT8kId1MXrI&#10;MdP2xl903YdaRAj7DBU0IfSZlL5qyKCf2p44eifrDIYoXS21w1uEm07OkySVBluOCw329N5Qdd5f&#10;jILdyyI5hnJmD8vz8+rTdU9lursoNX4cNm8gAg3hP/zX3moFryv4/RJ/gCz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3WPe8YAAADbAAAADwAAAAAAAAAAAAAAAACYAgAAZHJz&#10;L2Rvd25yZXYueG1sUEsFBgAAAAAEAAQA9QAAAIsDAAAAAA==&#10;" filled="f" strokeweight="1pt"/>
                <v:rect id="Rectangle 36" o:spid="_x0000_s1095" style="position:absolute;left:3168;top:7044;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ubvbwA&#10;AADbAAAADwAAAGRycy9kb3ducmV2LnhtbERPuwrCMBTdBf8hXMFNUx1EqlFUEApOPhDHa3Ntq81N&#10;SaLWvzeD4Hg47/myNbV4kfOVZQWjYQKCOLe64kLB6bgdTEH4gKyxtkwKPuRhueh25phq++Y9vQ6h&#10;EDGEfYoKyhCaVEqfl2TQD21DHLmbdQZDhK6Q2uE7hptajpNkIg1WHBtKbGhTUv44PI2CnXz4UXbN&#10;1rXdOj5fbivf3gul+r12NQMRqA1/8c+daQXTuD5+iT9AL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4e5u9vAAAANsAAAAPAAAAAAAAAAAAAAAAAJgCAABkcnMvZG93bnJldi54&#10;bWxQSwUGAAAAAAQABAD1AAAAgQMAAAAA&#10;" filled="f" strokeweight="1pt">
                  <v:textbox inset="1pt,1pt,1pt,1pt">
                    <w:txbxContent>
                      <w:p w:rsidR="007B3B18" w:rsidRDefault="007B3B18">
                        <w:r>
                          <w:t xml:space="preserve"> +</w:t>
                        </w:r>
                      </w:p>
                    </w:txbxContent>
                  </v:textbox>
                </v:rect>
                <v:rect id="Rectangle 38" o:spid="_x0000_s1096" style="position:absolute;left:3168;top:7908;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c+JsIA&#10;AADbAAAADwAAAGRycy9kb3ducmV2LnhtbESPQWvCQBSE74L/YXlCb2aTHkqIWcUWhEBPjaV4fM0+&#10;k9Ts27C71fjvXUHwOMzMN0y5mcwgzuR8b1lBlqQgiBure24VfO93yxyED8gaB8uk4EoeNuv5rMRC&#10;2wt/0bkOrYgQ9gUq6EIYCyl905FBn9iROHpH6wyGKF0rtcNLhJtBvqbpmzTYc1zocKSPjppT/W8U&#10;fMqTz6rf6n2wO8c/h+PWT3+tUi+LabsCEWgKz/CjXWkFeQb3L/EH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Nz4mwgAAANsAAAAPAAAAAAAAAAAAAAAAAJgCAABkcnMvZG93&#10;bnJldi54bWxQSwUGAAAAAAQABAD1AAAAhwMAAAAA&#10;" filled="f" strokeweight="1pt">
                  <v:textbox inset="1pt,1pt,1pt,1pt">
                    <w:txbxContent>
                      <w:p w:rsidR="007B3B18" w:rsidRDefault="007B3B18">
                        <w:r>
                          <w:t xml:space="preserve"> -</w:t>
                        </w:r>
                      </w:p>
                    </w:txbxContent>
                  </v:textbox>
                </v:rect>
                <v:rect id="Rectangle 40" o:spid="_x0000_s1097" style="position:absolute;left:1728;top:7332;width:144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YC28MA&#10;AADbAAAADwAAAGRycy9kb3ducmV2LnhtbESPT2vCQBTE7wW/w/IKvdWNgWoaXUULgniqf3p/ZJ9J&#10;avbtmt3G+O27guBxmJnfMLNFbxrRUetrywpGwwQEcWF1zaWC42H9noHwAVljY5kU3MjDYj54mWGu&#10;7ZV31O1DKSKEfY4KqhBcLqUvKjLoh9YRR+9kW4MhyraUusVrhJtGpkkylgZrjgsVOvqqqDjv/4yC&#10;8+jy0f3qyfYzG/Mq3X67H7d2Sr299sspiEB9eIYf7Y1WkKVw/xJ/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YC28MAAADbAAAADwAAAAAAAAAAAAAAAACYAgAAZHJzL2Rv&#10;d25yZXYueG1sUEsFBgAAAAAEAAQA9QAAAIgDAAAAAA==&#10;" filled="f" stroked="f" strokeweight="1pt">
                  <v:textbox inset="1pt,1pt,1pt,1pt">
                    <w:txbxContent>
                      <w:p w:rsidR="007B3B18" w:rsidRPr="00722298" w:rsidRDefault="007B3B18">
                        <w:pPr>
                          <w:jc w:val="center"/>
                          <w:rPr>
                            <w:sz w:val="18"/>
                            <w:szCs w:val="18"/>
                          </w:rPr>
                        </w:pPr>
                        <w:r w:rsidRPr="00722298">
                          <w:rPr>
                            <w:sz w:val="18"/>
                            <w:szCs w:val="18"/>
                          </w:rPr>
                          <w:t>variable voltage</w:t>
                        </w:r>
                      </w:p>
                    </w:txbxContent>
                  </v:textbox>
                </v:rect>
                <v:oval id="Oval 42" o:spid="_x0000_s1098" style="position:absolute;left:8352;top:7620;width:144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rxsMMA&#10;AADbAAAADwAAAGRycy9kb3ducmV2LnhtbESP0WoCMRRE3wv+Q7iCL6VmVaiyNcoiCIovVv2A2+R2&#10;d3FzsyRR1359Iwg+DjNzhpkvO9uIK/lQO1YwGmYgiLUzNZcKTsf1xwxEiMgGG8ek4E4Blove2xxz&#10;4278TddDLEWCcMhRQRVjm0sZdEUWw9C1xMn7dd5iTNKX0ni8Jbht5DjLPqXFmtNChS2tKtLnw8Uq&#10;MD9/erdvLkXxHsfnzbbzFPRUqUG/K75AROriK/xsb4yC2QQeX9IP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rxsMMAAADbAAAADwAAAAAAAAAAAAAAAACYAgAAZHJzL2Rv&#10;d25yZXYueG1sUEsFBgAAAAAEAAQA9QAAAIgDAAAAAA==&#10;" fillcolor="#b2b2b2" strokeweight="1pt"/>
                <v:rect id="Rectangle 44" o:spid="_x0000_s1099" style="position:absolute;left:7776;top:8196;width:865;height: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FQwsQA&#10;AADbAAAADwAAAGRycy9kb3ducmV2LnhtbESPQYvCMBSE78L+h/AWvIimuq7UrlEWQRAPgrqIx0fz&#10;bIvNS0mi1n+/EQSPw8x8w8wWranFjZyvLCsYDhIQxLnVFRcK/g6rfgrCB2SNtWVS8CAPi/lHZ4aZ&#10;tnfe0W0fChEh7DNUUIbQZFL6vCSDfmAb4uidrTMYonSF1A7vEW5qOUqSiTRYcVwosaFlSfllfzUK&#10;NuPv5BSOQ3tIL1/Trat7x8nmqlT3s/39ARGoDe/wq73WCtIxPL/EHyD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hUMLEAAAA2wAAAA8AAAAAAAAAAAAAAAAAmAIAAGRycy9k&#10;b3ducmV2LnhtbFBLBQYAAAAABAAEAPUAAACJAwAAAAA=&#10;" filled="f" strokeweight="1pt"/>
                <v:rect id="Rectangle 46" o:spid="_x0000_s1100" style="position:absolute;left:8064;top:7908;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1WcQA&#10;AADbAAAADwAAAGRycy9kb3ducmV2LnhtbESPQYvCMBSE78L+h/AWvIimuiq1a5RFEMSDsLqIx0fz&#10;bIvNS0mi1n+/EQSPw8x8w8yXranFjZyvLCsYDhIQxLnVFRcK/g7rfgrCB2SNtWVS8CAPy8VHZ46Z&#10;tnf+pds+FCJC2GeooAyhyaT0eUkG/cA2xNE7W2cwROkKqR3eI9zUcpQkU2mw4rhQYkOrkvLL/moU&#10;bMeT5BSOQ3tIL1+znat7x+n2qlT3s/35BhGoDe/wq73RCtIJPL/EH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t9VnEAAAA2wAAAA8AAAAAAAAAAAAAAAAAmAIAAGRycy9k&#10;b3ducmV2LnhtbFBLBQYAAAAABAAEAPUAAACJAwAAAAA=&#10;" filled="f" strokeweight="1pt"/>
                <v:line id="Line 48" o:spid="_x0000_s1101" style="position:absolute;flip:x;visibility:visible;mso-wrap-style:square" from="6624,7908" to="8353,7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4KasQAAADbAAAADwAAAGRycy9kb3ducmV2LnhtbESPS4sCMRCE74L/IbTgTTMuIjprFFcQ&#10;fMD62GXPzaTnoZPOMIk6/nsjLHgsquorajpvTCluVLvCsoJBPwJBnFhdcKbg92fVG4NwHlljaZkU&#10;PMjBfNZuTTHW9s5Hup18JgKEXYwKcu+rWEqX5GTQ9W1FHLzU1gZ9kHUmdY33ADel/IiikTRYcFjI&#10;saJlTsnldDUKyuHX9rD82x8353RTfO8mkofXVKlup1l8gvDU+Hf4v73WCsYjeH0JP0DO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vgpqxAAAANsAAAAPAAAAAAAAAAAA&#10;AAAAAKECAABkcnMvZG93bnJldi54bWxQSwUGAAAAAAQABAD5AAAAkgMAAAAA&#10;" strokeweight="4pt">
                  <v:stroke startarrowwidth="narrow" startarrowlength="long" endarrowwidth="narrow" endarrowlength="long"/>
                </v:line>
                <v:rect id="Rectangle 50" o:spid="_x0000_s1102" style="position:absolute;left:8640;top:8484;width:172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GhQ8QA&#10;AADbAAAADwAAAGRycy9kb3ducmV2LnhtbESPzWrDMBCE74G+g9hCb7EcQxLXjWLaQqDklJ/2vlhb&#10;2421Ui3Fcd++CgRyHGbmG2ZVjqYTA/W+taxglqQgiCurW64VfB430xyED8gaO8uk4I88lOuHyQoL&#10;bS+8p+EQahEh7AtU0ITgCil91ZBBn1hHHL1v2xsMUfa11D1eItx0MkvThTTYclxo0NF7Q9XpcDYK&#10;TrPf+fCjl9vnfMFv2XbnvtzGKfX0OL6+gAg0hnv41v7QCvIlXL/EHy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BoUPEAAAA2wAAAA8AAAAAAAAAAAAAAAAAmAIAAGRycy9k&#10;b3ducmV2LnhtbFBLBQYAAAAABAAEAPUAAACJAwAAAAA=&#10;" filled="f" stroked="f" strokeweight="1pt">
                  <v:textbox inset="1pt,1pt,1pt,1pt">
                    <w:txbxContent>
                      <w:p w:rsidR="007B3B18" w:rsidRPr="00722298" w:rsidRDefault="007B3B18">
                        <w:pPr>
                          <w:rPr>
                            <w:sz w:val="18"/>
                            <w:szCs w:val="18"/>
                          </w:rPr>
                        </w:pPr>
                        <w:r>
                          <w:t xml:space="preserve"> </w:t>
                        </w:r>
                        <w:r w:rsidRPr="00722298">
                          <w:rPr>
                            <w:sz w:val="18"/>
                            <w:szCs w:val="18"/>
                          </w:rPr>
                          <w:t>atomizer</w:t>
                        </w:r>
                      </w:p>
                    </w:txbxContent>
                  </v:textbox>
                </v:rect>
              </v:group>
            </w:pict>
          </mc:Fallback>
        </mc:AlternateContent>
      </w:r>
    </w:p>
    <w:p w:rsidR="007B3B18" w:rsidRDefault="007B3B18"/>
    <w:p w:rsidR="007B3B18" w:rsidRDefault="007B3B18"/>
    <w:p w:rsidR="007B3B18" w:rsidRDefault="007B3B18"/>
    <w:p w:rsidR="007B3B18" w:rsidRDefault="007B3B18"/>
    <w:p w:rsidR="007B3B18" w:rsidRDefault="007B3B18"/>
    <w:p w:rsidR="007B3B18" w:rsidRDefault="007B3B18"/>
    <w:p w:rsidR="00722298" w:rsidRDefault="00722298"/>
    <w:p w:rsidR="007B3B18" w:rsidRDefault="007B3B18">
      <w:r>
        <w:t>When the droplet is motionless, the electric and gravitational forces are balanced.</w:t>
      </w:r>
    </w:p>
    <w:p w:rsidR="00722298" w:rsidRDefault="00D63CCD">
      <w:r>
        <w:rPr>
          <w:noProof/>
          <w:lang w:val="en-US" w:eastAsia="en-US"/>
        </w:rPr>
        <w:pict>
          <v:shape id="_x0000_s1203" type="#_x0000_t75" style="position:absolute;margin-left:67.05pt;margin-top:8.85pt;width:50.95pt;height:110pt;z-index:251661824">
            <v:imagedata r:id="rId37" o:title=""/>
            <w10:wrap side="left"/>
          </v:shape>
          <o:OLEObject Type="Embed" ProgID="Equation.DSMT4" ShapeID="_x0000_s1203" DrawAspect="Content" ObjectID="_1525676254" r:id="rId38"/>
        </w:pict>
      </w:r>
    </w:p>
    <w:p w:rsidR="007B3B18" w:rsidRDefault="007B3B18"/>
    <w:p w:rsidR="007B3B18" w:rsidRDefault="007B3B18">
      <w:pPr>
        <w:tabs>
          <w:tab w:val="left" w:pos="1530"/>
        </w:tabs>
      </w:pPr>
      <w:r>
        <w:tab/>
      </w:r>
    </w:p>
    <w:p w:rsidR="00490CEB" w:rsidRDefault="00490CEB">
      <w:pPr>
        <w:tabs>
          <w:tab w:val="left" w:pos="1530"/>
        </w:tabs>
      </w:pPr>
    </w:p>
    <w:p w:rsidR="00490CEB" w:rsidRDefault="00490CEB">
      <w:pPr>
        <w:tabs>
          <w:tab w:val="left" w:pos="1530"/>
        </w:tabs>
      </w:pPr>
    </w:p>
    <w:p w:rsidR="00490CEB" w:rsidRDefault="00490CEB">
      <w:pPr>
        <w:tabs>
          <w:tab w:val="left" w:pos="1530"/>
        </w:tabs>
      </w:pPr>
    </w:p>
    <w:p w:rsidR="00490CEB" w:rsidRDefault="00490CEB">
      <w:pPr>
        <w:tabs>
          <w:tab w:val="left" w:pos="1530"/>
        </w:tabs>
      </w:pPr>
    </w:p>
    <w:p w:rsidR="00490CEB" w:rsidRDefault="00490CEB">
      <w:pPr>
        <w:tabs>
          <w:tab w:val="left" w:pos="1530"/>
        </w:tabs>
      </w:pPr>
    </w:p>
    <w:p w:rsidR="007B3B18" w:rsidRDefault="007B3B18"/>
    <w:p w:rsidR="007B3B18" w:rsidRDefault="007B3B18">
      <w:r>
        <w:t>Along with these calculations and measurements, Millikan made a number of educated assumptions:</w:t>
      </w:r>
    </w:p>
    <w:p w:rsidR="007B3B18" w:rsidRDefault="007B3B18">
      <w:pPr>
        <w:numPr>
          <w:ilvl w:val="0"/>
          <w:numId w:val="5"/>
        </w:numPr>
        <w:spacing w:before="120"/>
      </w:pPr>
      <w:r>
        <w:t>All electrons are identical – each has the same amount of charge.</w:t>
      </w:r>
    </w:p>
    <w:p w:rsidR="007B3B18" w:rsidRDefault="007B3B18">
      <w:pPr>
        <w:numPr>
          <w:ilvl w:val="0"/>
          <w:numId w:val="6"/>
        </w:numPr>
        <w:spacing w:before="120"/>
      </w:pPr>
      <w:r>
        <w:t>The mass of each electron is so small that the addition or subtraction of a few will not significantly change the mass of the oil droplet.</w:t>
      </w:r>
    </w:p>
    <w:p w:rsidR="007B3B18" w:rsidRDefault="007B3B18">
      <w:pPr>
        <w:numPr>
          <w:ilvl w:val="0"/>
          <w:numId w:val="7"/>
        </w:numPr>
        <w:spacing w:before="120"/>
      </w:pPr>
      <w:r>
        <w:t>The amount of charge on the oil droplet will be a whole number multiple of the charge of one electron (i.e. 2 e, 7 e, 12 e, etc.).</w:t>
      </w:r>
    </w:p>
    <w:p w:rsidR="00722298" w:rsidRDefault="00722298"/>
    <w:p w:rsidR="007B3B18" w:rsidRDefault="007B3B18">
      <w:r>
        <w:t>Using this apparatus, Millikan came up with a value of 1.69 x 10</w:t>
      </w:r>
      <w:r>
        <w:rPr>
          <w:vertAlign w:val="superscript"/>
        </w:rPr>
        <w:t>-19</w:t>
      </w:r>
      <w:r>
        <w:t xml:space="preserve"> C for the charge on an electron.  This value is fairly close to the presently accepted value of 1.60 x 10</w:t>
      </w:r>
      <w:r>
        <w:rPr>
          <w:vertAlign w:val="superscript"/>
        </w:rPr>
        <w:t>-19</w:t>
      </w:r>
      <w:r>
        <w:t xml:space="preserve"> C.  </w:t>
      </w:r>
    </w:p>
    <w:p w:rsidR="007B3B18" w:rsidRDefault="007B3B18"/>
    <w:p w:rsidR="007B3B18" w:rsidRDefault="007B3B18">
      <w:pPr>
        <w:pStyle w:val="Heading1"/>
      </w:pPr>
      <w:r>
        <w:lastRenderedPageBreak/>
        <w:t>Practice problems</w:t>
      </w:r>
    </w:p>
    <w:p w:rsidR="007B3B18" w:rsidRDefault="007B3B18">
      <w:pPr>
        <w:widowControl w:val="0"/>
        <w:ind w:left="576" w:hanging="576"/>
      </w:pPr>
      <w:r>
        <w:t>1.</w:t>
      </w:r>
      <w:r>
        <w:tab/>
        <w:t>A potential difference of 8000 V is applied across two vertical parallel plates set 5.0 mm apart.  What is the acceleration of a proton placed in the field?  What is its final speed if it started at rest? (1.53 x 10</w:t>
      </w:r>
      <w:r>
        <w:rPr>
          <w:vertAlign w:val="superscript"/>
        </w:rPr>
        <w:t>14</w:t>
      </w:r>
      <w:r>
        <w:t xml:space="preserve"> m/s</w:t>
      </w:r>
      <w:r>
        <w:rPr>
          <w:vertAlign w:val="superscript"/>
        </w:rPr>
        <w:t>2</w:t>
      </w:r>
      <w:r>
        <w:t>, 1.24 x 10</w:t>
      </w:r>
      <w:r w:rsidR="00D97CAE">
        <w:rPr>
          <w:vertAlign w:val="superscript"/>
        </w:rPr>
        <w:t>6</w:t>
      </w:r>
      <w:r>
        <w:t xml:space="preserve"> m/s)</w:t>
      </w:r>
    </w:p>
    <w:p w:rsidR="007B3B18" w:rsidRDefault="007B3B18">
      <w:pPr>
        <w:widowControl w:val="0"/>
        <w:ind w:left="576" w:hanging="576"/>
      </w:pPr>
    </w:p>
    <w:p w:rsidR="007B3B18" w:rsidRDefault="007B3B18">
      <w:pPr>
        <w:widowControl w:val="0"/>
        <w:ind w:left="576" w:hanging="576"/>
      </w:pPr>
    </w:p>
    <w:p w:rsidR="007B3B18" w:rsidRDefault="007B3B18">
      <w:pPr>
        <w:widowControl w:val="0"/>
        <w:ind w:left="576" w:hanging="576"/>
      </w:pPr>
    </w:p>
    <w:p w:rsidR="007B3B18" w:rsidRDefault="007B3B18">
      <w:pPr>
        <w:widowControl w:val="0"/>
        <w:ind w:left="576" w:hanging="576"/>
      </w:pPr>
    </w:p>
    <w:p w:rsidR="007B3B18" w:rsidRDefault="007B3B18">
      <w:pPr>
        <w:widowControl w:val="0"/>
        <w:ind w:left="576" w:hanging="576"/>
      </w:pPr>
    </w:p>
    <w:p w:rsidR="007B3B18" w:rsidRDefault="007B3B18">
      <w:pPr>
        <w:widowControl w:val="0"/>
        <w:ind w:left="576" w:hanging="576"/>
      </w:pPr>
    </w:p>
    <w:p w:rsidR="007B3B18" w:rsidRDefault="007B3B18">
      <w:pPr>
        <w:widowControl w:val="0"/>
        <w:ind w:left="576" w:hanging="576"/>
      </w:pPr>
    </w:p>
    <w:p w:rsidR="007B3B18" w:rsidRDefault="007B3B18">
      <w:pPr>
        <w:widowControl w:val="0"/>
        <w:ind w:left="576" w:hanging="576"/>
      </w:pPr>
    </w:p>
    <w:p w:rsidR="007B3B18" w:rsidRDefault="007B3B18">
      <w:pPr>
        <w:widowControl w:val="0"/>
        <w:ind w:left="576" w:hanging="576"/>
      </w:pPr>
    </w:p>
    <w:p w:rsidR="007B3B18" w:rsidRDefault="007B3B18">
      <w:pPr>
        <w:widowControl w:val="0"/>
        <w:ind w:left="576" w:hanging="576"/>
      </w:pPr>
    </w:p>
    <w:p w:rsidR="007B3B18" w:rsidRDefault="007B3B18">
      <w:pPr>
        <w:widowControl w:val="0"/>
        <w:ind w:left="576" w:hanging="576"/>
      </w:pPr>
    </w:p>
    <w:p w:rsidR="007B3B18" w:rsidRDefault="007B3B18">
      <w:pPr>
        <w:widowControl w:val="0"/>
        <w:ind w:left="576" w:hanging="576"/>
      </w:pPr>
    </w:p>
    <w:p w:rsidR="007B3B18" w:rsidRDefault="007B3B18">
      <w:pPr>
        <w:widowControl w:val="0"/>
        <w:ind w:left="576" w:hanging="576"/>
      </w:pPr>
    </w:p>
    <w:p w:rsidR="007B3B18" w:rsidRDefault="007B3B18">
      <w:pPr>
        <w:widowControl w:val="0"/>
        <w:ind w:left="576" w:hanging="576"/>
      </w:pPr>
      <w:r>
        <w:t>2.</w:t>
      </w:r>
      <w:r>
        <w:tab/>
        <w:t>A proton is placed in an electric field between two parallel plates set 6.0 cm apart with a potential difference of 75 V across the plates.</w:t>
      </w:r>
    </w:p>
    <w:p w:rsidR="007B3B18" w:rsidRDefault="007B3B18">
      <w:pPr>
        <w:widowControl w:val="0"/>
        <w:ind w:left="1296" w:hanging="576"/>
      </w:pPr>
    </w:p>
    <w:p w:rsidR="007B3B18" w:rsidRDefault="007B3B18">
      <w:pPr>
        <w:widowControl w:val="0"/>
        <w:ind w:left="1296" w:hanging="576"/>
      </w:pPr>
      <w:r>
        <w:t>A.</w:t>
      </w:r>
      <w:r>
        <w:tab/>
        <w:t>How much work is done if the proton is moved 3.0 cm parallel to the plates? (0)</w:t>
      </w:r>
    </w:p>
    <w:p w:rsidR="007B3B18" w:rsidRDefault="007B3B18">
      <w:pPr>
        <w:widowControl w:val="0"/>
        <w:ind w:left="1296" w:hanging="576"/>
      </w:pPr>
    </w:p>
    <w:p w:rsidR="007B3B18" w:rsidRDefault="007B3B18">
      <w:pPr>
        <w:widowControl w:val="0"/>
        <w:ind w:left="1296" w:hanging="576"/>
      </w:pPr>
    </w:p>
    <w:p w:rsidR="007B3B18" w:rsidRDefault="007B3B18">
      <w:pPr>
        <w:widowControl w:val="0"/>
        <w:ind w:left="1296" w:hanging="576"/>
      </w:pPr>
      <w:r>
        <w:t>B.</w:t>
      </w:r>
      <w:r>
        <w:tab/>
        <w:t>How much work is done against the electric field if the proton is moved 3.0 cm perpendicular to the plates? (6.0 x 10</w:t>
      </w:r>
      <w:r>
        <w:rPr>
          <w:vertAlign w:val="superscript"/>
        </w:rPr>
        <w:t>-18</w:t>
      </w:r>
      <w:r>
        <w:t xml:space="preserve"> J)</w:t>
      </w:r>
    </w:p>
    <w:p w:rsidR="007B3B18" w:rsidRDefault="007B3B18">
      <w:pPr>
        <w:widowControl w:val="0"/>
        <w:ind w:left="1296" w:hanging="576"/>
      </w:pPr>
    </w:p>
    <w:p w:rsidR="007B3B18" w:rsidRDefault="007B3B18">
      <w:pPr>
        <w:widowControl w:val="0"/>
        <w:ind w:left="1296" w:hanging="576"/>
      </w:pPr>
    </w:p>
    <w:p w:rsidR="007B3B18" w:rsidRDefault="007B3B18">
      <w:pPr>
        <w:widowControl w:val="0"/>
        <w:ind w:left="1296" w:hanging="576"/>
      </w:pPr>
    </w:p>
    <w:p w:rsidR="007B3B18" w:rsidRDefault="007B3B18">
      <w:pPr>
        <w:widowControl w:val="0"/>
        <w:ind w:left="1296" w:hanging="576"/>
      </w:pPr>
    </w:p>
    <w:p w:rsidR="007B3B18" w:rsidRDefault="007B3B18">
      <w:pPr>
        <w:widowControl w:val="0"/>
        <w:ind w:left="1296" w:hanging="576"/>
      </w:pPr>
    </w:p>
    <w:p w:rsidR="007B3B18" w:rsidRDefault="007B3B18">
      <w:pPr>
        <w:widowControl w:val="0"/>
        <w:ind w:left="1296" w:hanging="576"/>
      </w:pPr>
    </w:p>
    <w:p w:rsidR="007B3B18" w:rsidRDefault="007B3B18">
      <w:pPr>
        <w:widowControl w:val="0"/>
        <w:ind w:left="1296" w:hanging="576"/>
      </w:pPr>
      <w:r>
        <w:t>C.</w:t>
      </w:r>
      <w:r>
        <w:tab/>
        <w:t>If the proton is released at the positive plate, what will its speed be when it impacts on the negative plate? (1.2 x 10</w:t>
      </w:r>
      <w:r>
        <w:rPr>
          <w:vertAlign w:val="superscript"/>
        </w:rPr>
        <w:t>5</w:t>
      </w:r>
      <w:r>
        <w:t xml:space="preserve"> m/s)</w:t>
      </w:r>
    </w:p>
    <w:p w:rsidR="007B3B18" w:rsidRDefault="007B3B18" w:rsidP="00144359">
      <w:pPr>
        <w:ind w:left="576" w:right="540" w:hanging="576"/>
      </w:pPr>
      <w:r>
        <w:br w:type="page"/>
      </w:r>
      <w:r>
        <w:lastRenderedPageBreak/>
        <w:t>3.</w:t>
      </w:r>
      <w:r>
        <w:tab/>
        <w:t>An oil drop whose mass is 5.70 x 10</w:t>
      </w:r>
      <w:r>
        <w:rPr>
          <w:vertAlign w:val="superscript"/>
        </w:rPr>
        <w:t>-16</w:t>
      </w:r>
      <w:r>
        <w:t xml:space="preserve"> kg accelerates upward at a rate of 2.90 m/s</w:t>
      </w:r>
      <w:r>
        <w:rPr>
          <w:vertAlign w:val="superscript"/>
        </w:rPr>
        <w:t>2</w:t>
      </w:r>
      <w:r>
        <w:t xml:space="preserve">  when placed between two horizontal parallel plates that are 3.50 cm apart.  If the potential difference between the plates is 7.92 x 10</w:t>
      </w:r>
      <w:r>
        <w:rPr>
          <w:vertAlign w:val="superscript"/>
        </w:rPr>
        <w:t>2</w:t>
      </w:r>
      <w:r>
        <w:t xml:space="preserve"> V,  how many electrons are on the drop? (3.2 x 10</w:t>
      </w:r>
      <w:r>
        <w:rPr>
          <w:vertAlign w:val="superscript"/>
        </w:rPr>
        <w:t>-19</w:t>
      </w:r>
      <w:r>
        <w:t xml:space="preserve"> C, 2e</w:t>
      </w:r>
      <w:r>
        <w:rPr>
          <w:vertAlign w:val="superscript"/>
        </w:rPr>
        <w:t>-</w:t>
      </w:r>
      <w:r>
        <w:t>)</w:t>
      </w:r>
    </w:p>
    <w:p w:rsidR="007B3B18" w:rsidRDefault="007B3B18">
      <w:pPr>
        <w:ind w:left="576" w:hanging="576"/>
      </w:pPr>
    </w:p>
    <w:p w:rsidR="007B3B18" w:rsidRDefault="007B3B18">
      <w:pPr>
        <w:ind w:left="576" w:hanging="576"/>
      </w:pPr>
    </w:p>
    <w:p w:rsidR="007B3B18" w:rsidRDefault="007B3B18">
      <w:pPr>
        <w:ind w:left="576" w:hanging="576"/>
      </w:pPr>
    </w:p>
    <w:p w:rsidR="007B3B18" w:rsidRDefault="007B3B18">
      <w:pPr>
        <w:ind w:left="576" w:hanging="576"/>
      </w:pPr>
    </w:p>
    <w:p w:rsidR="007B3B18" w:rsidRDefault="007B3B18">
      <w:pPr>
        <w:ind w:left="576" w:hanging="576"/>
      </w:pPr>
    </w:p>
    <w:p w:rsidR="007B3B18" w:rsidRDefault="007B3B18">
      <w:pPr>
        <w:ind w:left="576" w:hanging="576"/>
      </w:pPr>
    </w:p>
    <w:p w:rsidR="007B3B18" w:rsidRDefault="007B3B18">
      <w:pPr>
        <w:ind w:left="576" w:hanging="576"/>
      </w:pPr>
    </w:p>
    <w:p w:rsidR="007B3B18" w:rsidRDefault="007B3B18">
      <w:pPr>
        <w:ind w:left="576" w:hanging="576"/>
      </w:pPr>
    </w:p>
    <w:p w:rsidR="007B3B18" w:rsidRDefault="007B3B18">
      <w:pPr>
        <w:ind w:left="576" w:hanging="576"/>
      </w:pPr>
    </w:p>
    <w:p w:rsidR="007B3B18" w:rsidRDefault="007B3B18">
      <w:pPr>
        <w:ind w:left="576" w:hanging="576"/>
      </w:pPr>
    </w:p>
    <w:p w:rsidR="007B3B18" w:rsidRDefault="007B3B18">
      <w:pPr>
        <w:ind w:left="576" w:hanging="576"/>
      </w:pPr>
    </w:p>
    <w:p w:rsidR="007B3B18" w:rsidRDefault="007B3B18">
      <w:pPr>
        <w:ind w:left="576" w:hanging="576"/>
      </w:pPr>
    </w:p>
    <w:p w:rsidR="007B3B18" w:rsidRDefault="007B3B18">
      <w:pPr>
        <w:ind w:left="576" w:hanging="576"/>
      </w:pPr>
    </w:p>
    <w:p w:rsidR="007B3B18" w:rsidRDefault="007B3B18">
      <w:pPr>
        <w:ind w:left="576" w:hanging="576"/>
      </w:pPr>
    </w:p>
    <w:p w:rsidR="007B3B18" w:rsidRDefault="007B3B18">
      <w:pPr>
        <w:ind w:left="576" w:hanging="576"/>
      </w:pPr>
    </w:p>
    <w:p w:rsidR="007B3B18" w:rsidRDefault="007B3B18">
      <w:pPr>
        <w:ind w:left="576" w:hanging="576"/>
      </w:pPr>
    </w:p>
    <w:p w:rsidR="007B3B18" w:rsidRDefault="007B3B18">
      <w:pPr>
        <w:ind w:left="576" w:hanging="576"/>
      </w:pPr>
    </w:p>
    <w:p w:rsidR="007B3B18" w:rsidRDefault="007B3B18" w:rsidP="00144359">
      <w:pPr>
        <w:ind w:left="576" w:right="180" w:hanging="576"/>
      </w:pPr>
      <w:r>
        <w:t>4.</w:t>
      </w:r>
      <w:r>
        <w:tab/>
        <w:t>In a Millikan oil drop experiment a student sprayed oil droplets between two horizontal plates that were 4.0 cm apart.  The student adjusted the potential difference between the plates to 4.6 x 10</w:t>
      </w:r>
      <w:r>
        <w:rPr>
          <w:vertAlign w:val="superscript"/>
        </w:rPr>
        <w:t>3</w:t>
      </w:r>
      <w:r>
        <w:t xml:space="preserve"> V so that one of the drops beca</w:t>
      </w:r>
      <w:bookmarkStart w:id="0" w:name="_GoBack"/>
      <w:bookmarkEnd w:id="0"/>
      <w:r>
        <w:t>me stationary.  If the mass of the drop was 5.63 x 10</w:t>
      </w:r>
      <w:r>
        <w:rPr>
          <w:vertAlign w:val="superscript"/>
        </w:rPr>
        <w:t>-15</w:t>
      </w:r>
      <w:r>
        <w:t xml:space="preserve"> kg, what was the magnitude of the charge on this oil drop? (4.8 x 10</w:t>
      </w:r>
      <w:r>
        <w:rPr>
          <w:vertAlign w:val="superscript"/>
        </w:rPr>
        <w:t>-19</w:t>
      </w:r>
      <w:r>
        <w:t xml:space="preserve"> C, 3e</w:t>
      </w:r>
      <w:r>
        <w:rPr>
          <w:vertAlign w:val="superscript"/>
        </w:rPr>
        <w:t>-</w:t>
      </w:r>
      <w:r>
        <w:t xml:space="preserve">) </w:t>
      </w:r>
    </w:p>
    <w:p w:rsidR="007B3B18" w:rsidRDefault="007B3B18">
      <w:pPr>
        <w:ind w:left="576" w:hanging="576"/>
      </w:pPr>
    </w:p>
    <w:p w:rsidR="007B3B18" w:rsidRDefault="007B3B18">
      <w:pPr>
        <w:ind w:left="576" w:hanging="576"/>
      </w:pPr>
    </w:p>
    <w:p w:rsidR="007B3B18" w:rsidRDefault="007B3B18">
      <w:pPr>
        <w:ind w:left="576" w:hanging="576"/>
      </w:pPr>
    </w:p>
    <w:p w:rsidR="007B3B18" w:rsidRDefault="007B3B18">
      <w:pPr>
        <w:ind w:left="576" w:hanging="576"/>
      </w:pPr>
    </w:p>
    <w:p w:rsidR="007B3B18" w:rsidRDefault="007B3B18">
      <w:pPr>
        <w:pStyle w:val="Heading1"/>
      </w:pPr>
      <w:r>
        <w:br w:type="page"/>
      </w:r>
      <w:r>
        <w:lastRenderedPageBreak/>
        <w:t>Hand-in assignment</w:t>
      </w:r>
    </w:p>
    <w:p w:rsidR="007B3B18" w:rsidRDefault="007B3B18">
      <w:pPr>
        <w:ind w:left="576" w:right="-630" w:hanging="576"/>
      </w:pPr>
      <w:r>
        <w:t>1.</w:t>
      </w:r>
      <w:r>
        <w:tab/>
        <w:t>What is the electric field intensity between two large parallel plates 2.0 cm apart, if a potential difference of 450 V is maintained between them? (2.3 x 10</w:t>
      </w:r>
      <w:r>
        <w:rPr>
          <w:vertAlign w:val="superscript"/>
        </w:rPr>
        <w:t>4</w:t>
      </w:r>
      <w:r>
        <w:t xml:space="preserve"> N/C)</w:t>
      </w:r>
    </w:p>
    <w:p w:rsidR="007B3B18" w:rsidRDefault="007B3B18">
      <w:pPr>
        <w:ind w:left="576" w:right="-540" w:hanging="576"/>
      </w:pPr>
    </w:p>
    <w:p w:rsidR="007B3B18" w:rsidRDefault="007B3B18">
      <w:pPr>
        <w:ind w:left="576" w:right="-540" w:hanging="576"/>
      </w:pPr>
      <w:r>
        <w:t>2.</w:t>
      </w:r>
      <w:r>
        <w:tab/>
        <w:t>What potential difference applied between two parallel plates will produce an electric field strength of 2.5 x 10</w:t>
      </w:r>
      <w:r>
        <w:rPr>
          <w:vertAlign w:val="superscript"/>
        </w:rPr>
        <w:t xml:space="preserve">3 </w:t>
      </w:r>
      <w:r>
        <w:t>N/C, if the plates are 8.0 cm apart? (2.0 x 10</w:t>
      </w:r>
      <w:r>
        <w:rPr>
          <w:vertAlign w:val="superscript"/>
        </w:rPr>
        <w:t>2</w:t>
      </w:r>
      <w:r>
        <w:t xml:space="preserve"> V)</w:t>
      </w:r>
    </w:p>
    <w:p w:rsidR="007B3B18" w:rsidRDefault="007B3B18">
      <w:pPr>
        <w:ind w:left="576" w:right="-540" w:hanging="576"/>
      </w:pPr>
    </w:p>
    <w:p w:rsidR="007B3B18" w:rsidRDefault="007B3B18">
      <w:pPr>
        <w:ind w:left="576" w:right="-540" w:hanging="576"/>
      </w:pPr>
      <w:r>
        <w:t>3.</w:t>
      </w:r>
      <w:r>
        <w:tab/>
        <w:t>How far apart are two parallel plates if a potential difference of 600 V produces an electric field intensity of 1.2 x 10</w:t>
      </w:r>
      <w:r>
        <w:rPr>
          <w:vertAlign w:val="superscript"/>
        </w:rPr>
        <w:t>4</w:t>
      </w:r>
      <w:r>
        <w:t xml:space="preserve"> N/C between them? (5.0 x 10</w:t>
      </w:r>
      <w:r>
        <w:rPr>
          <w:vertAlign w:val="superscript"/>
        </w:rPr>
        <w:t>-2</w:t>
      </w:r>
      <w:r>
        <w:t xml:space="preserve"> m)</w:t>
      </w:r>
    </w:p>
    <w:p w:rsidR="007B3B18" w:rsidRDefault="007B3B18">
      <w:pPr>
        <w:ind w:left="576" w:right="-540" w:hanging="576"/>
      </w:pPr>
    </w:p>
    <w:p w:rsidR="007B3B18" w:rsidRDefault="007B3B18">
      <w:pPr>
        <w:ind w:left="576" w:right="-540" w:hanging="576"/>
      </w:pPr>
      <w:r>
        <w:t>4.</w:t>
      </w:r>
      <w:r>
        <w:tab/>
        <w:t>An oil drop, of mass 2.6 x 10</w:t>
      </w:r>
      <w:r>
        <w:rPr>
          <w:vertAlign w:val="superscript"/>
        </w:rPr>
        <w:t>-15</w:t>
      </w:r>
      <w:r>
        <w:t xml:space="preserve"> kg, is suspended between two parallel plates 0.50 cm apart, and remains stationary when the potential difference between the plates is 270 V.  What is the charge on the oil drop, and how many excess or deficit electrons does it have? (4.7 x 10</w:t>
      </w:r>
      <w:r>
        <w:rPr>
          <w:vertAlign w:val="superscript"/>
        </w:rPr>
        <w:t>-19</w:t>
      </w:r>
      <w:r>
        <w:t xml:space="preserve"> C, </w:t>
      </w:r>
      <w:r>
        <w:sym w:font="Symbol" w:char="F0B1"/>
      </w:r>
      <w:r>
        <w:t xml:space="preserve"> 3 electrons)</w:t>
      </w:r>
    </w:p>
    <w:p w:rsidR="007B3B18" w:rsidRDefault="007B3B18">
      <w:pPr>
        <w:ind w:left="576" w:right="-540" w:hanging="576"/>
      </w:pPr>
    </w:p>
    <w:p w:rsidR="007B3B18" w:rsidRDefault="007B3B18">
      <w:pPr>
        <w:ind w:left="576" w:right="-540" w:hanging="576"/>
      </w:pPr>
      <w:r>
        <w:t>5.</w:t>
      </w:r>
      <w:r>
        <w:tab/>
        <w:t>A metallic Ping-Pong ball, of mass 0.10 g, has a charge of  5.0 x 10</w:t>
      </w:r>
      <w:r>
        <w:rPr>
          <w:vertAlign w:val="superscript"/>
        </w:rPr>
        <w:t>-6</w:t>
      </w:r>
      <w:r>
        <w:t xml:space="preserve"> C.  What potential difference, across a large parallel plate apparatus of separation 25 cm, would be required to keep the ball stationary? (49 V)</w:t>
      </w:r>
    </w:p>
    <w:p w:rsidR="007B3B18" w:rsidRDefault="007B3B18">
      <w:pPr>
        <w:pStyle w:val="BodyTextIndent"/>
      </w:pPr>
    </w:p>
    <w:p w:rsidR="007B3B18" w:rsidRDefault="00017B90">
      <w:pPr>
        <w:pStyle w:val="BodyTextIndent"/>
      </w:pPr>
      <w:r>
        <w:rPr>
          <w:noProof/>
        </w:rPr>
        <mc:AlternateContent>
          <mc:Choice Requires="wpg">
            <w:drawing>
              <wp:anchor distT="0" distB="0" distL="114300" distR="114300" simplePos="0" relativeHeight="251649536" behindDoc="0" locked="0" layoutInCell="0" allowOverlap="1">
                <wp:simplePos x="0" y="0"/>
                <wp:positionH relativeFrom="column">
                  <wp:posOffset>4206240</wp:posOffset>
                </wp:positionH>
                <wp:positionV relativeFrom="paragraph">
                  <wp:posOffset>15240</wp:posOffset>
                </wp:positionV>
                <wp:extent cx="1828800" cy="3383280"/>
                <wp:effectExtent l="0" t="0" r="0" b="0"/>
                <wp:wrapSquare wrapText="left"/>
                <wp:docPr id="51"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3383280"/>
                          <a:chOff x="4032" y="9216"/>
                          <a:chExt cx="2880" cy="5328"/>
                        </a:xfrm>
                      </wpg:grpSpPr>
                      <wps:wsp>
                        <wps:cNvPr id="52" name="Rectangle 64"/>
                        <wps:cNvSpPr>
                          <a:spLocks noChangeArrowheads="1"/>
                        </wps:cNvSpPr>
                        <wps:spPr bwMode="auto">
                          <a:xfrm>
                            <a:off x="4032" y="11088"/>
                            <a:ext cx="144" cy="2880"/>
                          </a:xfrm>
                          <a:prstGeom prst="rect">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s:wsp>
                        <wps:cNvPr id="53" name="Rectangle 65"/>
                        <wps:cNvSpPr>
                          <a:spLocks noChangeArrowheads="1"/>
                        </wps:cNvSpPr>
                        <wps:spPr bwMode="auto">
                          <a:xfrm>
                            <a:off x="6624" y="11088"/>
                            <a:ext cx="144" cy="2880"/>
                          </a:xfrm>
                          <a:prstGeom prst="rect">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s:wsp>
                        <wps:cNvPr id="54" name="Line 66"/>
                        <wps:cNvCnPr/>
                        <wps:spPr bwMode="auto">
                          <a:xfrm>
                            <a:off x="4176" y="14112"/>
                            <a:ext cx="2448"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5" name="Text Box 67"/>
                        <wps:cNvSpPr txBox="1">
                          <a:spLocks noChangeArrowheads="1"/>
                        </wps:cNvSpPr>
                        <wps:spPr bwMode="auto">
                          <a:xfrm>
                            <a:off x="4752" y="14112"/>
                            <a:ext cx="12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3B18" w:rsidRDefault="007B3B18">
                              <w:pPr>
                                <w:jc w:val="center"/>
                                <w:rPr>
                                  <w:sz w:val="20"/>
                                </w:rPr>
                              </w:pPr>
                              <w:r>
                                <w:rPr>
                                  <w:sz w:val="20"/>
                                </w:rPr>
                                <w:t>10 cm</w:t>
                              </w:r>
                            </w:p>
                          </w:txbxContent>
                        </wps:txbx>
                        <wps:bodyPr rot="0" vert="horz" wrap="square" lIns="91440" tIns="45720" rIns="91440" bIns="45720" anchor="t" anchorCtr="0" upright="1">
                          <a:noAutofit/>
                        </wps:bodyPr>
                      </wps:wsp>
                      <wps:wsp>
                        <wps:cNvPr id="56" name="Rectangle 68"/>
                        <wps:cNvSpPr>
                          <a:spLocks noChangeArrowheads="1"/>
                        </wps:cNvSpPr>
                        <wps:spPr bwMode="auto">
                          <a:xfrm>
                            <a:off x="4320" y="9216"/>
                            <a:ext cx="2016" cy="144"/>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57" name="Line 69"/>
                        <wps:cNvCnPr/>
                        <wps:spPr bwMode="auto">
                          <a:xfrm>
                            <a:off x="4320" y="9360"/>
                            <a:ext cx="201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8" name="Line 70"/>
                        <wps:cNvCnPr/>
                        <wps:spPr bwMode="auto">
                          <a:xfrm>
                            <a:off x="5328" y="9360"/>
                            <a:ext cx="0" cy="3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 name="Oval 71"/>
                        <wps:cNvSpPr>
                          <a:spLocks noChangeArrowheads="1"/>
                        </wps:cNvSpPr>
                        <wps:spPr bwMode="auto">
                          <a:xfrm>
                            <a:off x="5184" y="12672"/>
                            <a:ext cx="288" cy="288"/>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60" name="Line 72"/>
                        <wps:cNvCnPr/>
                        <wps:spPr bwMode="auto">
                          <a:xfrm>
                            <a:off x="5760" y="9360"/>
                            <a:ext cx="0" cy="3456"/>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61" name="Text Box 73"/>
                        <wps:cNvSpPr txBox="1">
                          <a:spLocks noChangeArrowheads="1"/>
                        </wps:cNvSpPr>
                        <wps:spPr bwMode="auto">
                          <a:xfrm>
                            <a:off x="5760" y="10800"/>
                            <a:ext cx="1152" cy="432"/>
                          </a:xfrm>
                          <a:prstGeom prst="rect">
                            <a:avLst/>
                          </a:prstGeom>
                          <a:noFill/>
                          <a:ln>
                            <a:noFill/>
                          </a:ln>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3B18" w:rsidRDefault="007B3B18">
                              <w:pPr>
                                <w:rPr>
                                  <w:sz w:val="20"/>
                                </w:rPr>
                              </w:pPr>
                              <w:r>
                                <w:rPr>
                                  <w:sz w:val="20"/>
                                </w:rPr>
                                <w:t>1.0 m</w:t>
                              </w:r>
                            </w:p>
                          </w:txbxContent>
                        </wps:txbx>
                        <wps:bodyPr rot="0" vert="horz" wrap="square" lIns="91440" tIns="45720" rIns="91440" bIns="45720" anchor="t" anchorCtr="0" upright="1">
                          <a:noAutofit/>
                        </wps:bodyPr>
                      </wps:wsp>
                      <wps:wsp>
                        <wps:cNvPr id="62" name="Line 74"/>
                        <wps:cNvCnPr/>
                        <wps:spPr bwMode="auto">
                          <a:xfrm flipH="1">
                            <a:off x="4752" y="9360"/>
                            <a:ext cx="576" cy="3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Oval 75"/>
                        <wps:cNvSpPr>
                          <a:spLocks noChangeArrowheads="1"/>
                        </wps:cNvSpPr>
                        <wps:spPr bwMode="auto">
                          <a:xfrm>
                            <a:off x="4608" y="12672"/>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4" name="Line 76"/>
                        <wps:cNvCnPr/>
                        <wps:spPr bwMode="auto">
                          <a:xfrm>
                            <a:off x="4752" y="13104"/>
                            <a:ext cx="576"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65" name="Text Box 77"/>
                        <wps:cNvSpPr txBox="1">
                          <a:spLocks noChangeArrowheads="1"/>
                        </wps:cNvSpPr>
                        <wps:spPr bwMode="auto">
                          <a:xfrm>
                            <a:off x="4464" y="13104"/>
                            <a:ext cx="115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3B18" w:rsidRDefault="007B3B18">
                              <w:pPr>
                                <w:jc w:val="center"/>
                                <w:rPr>
                                  <w:sz w:val="20"/>
                                </w:rPr>
                              </w:pPr>
                              <w:r>
                                <w:rPr>
                                  <w:sz w:val="20"/>
                                </w:rPr>
                                <w:t>1.0 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8" o:spid="_x0000_s1103" style="position:absolute;left:0;text-align:left;margin-left:331.2pt;margin-top:1.2pt;width:2in;height:266.4pt;z-index:251649536" coordorigin="4032,9216" coordsize="2880,5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" o:allowincell="f">
                <v:rect id="Rectangle 64" o:spid="_x0000_s1104" style="position:absolute;left:4032;top:11088;width:144;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a+asMA&#10;AADbAAAADwAAAGRycy9kb3ducmV2LnhtbESPQYvCMBSE78L+h/AEb5paULrVKOKu4l5Eu+L50Tzb&#10;YvNSmqzWf28WBI/DzHzDzJedqcWNWldZVjAeRSCIc6srLhScfjfDBITzyBpry6TgQQ6Wi4/eHFNt&#10;73ykW+YLESDsUlRQet+kUrq8JINuZBvi4F1sa9AH2RZSt3gPcFPLOIqm0mDFYaHEhtYl5dfszyjY&#10;npqfa7Z+xMn+MPnOkq/z52V/VmrQ71YzEJ46/w6/2jutYBLD/5fwA+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a+asMAAADbAAAADwAAAAAAAAAAAAAAAACYAgAAZHJzL2Rv&#10;d25yZXYueG1sUEsFBgAAAAAEAAQA9QAAAIgDAAAAAA==&#10;" fillcolor="yellow"/>
                <v:rect id="Rectangle 65" o:spid="_x0000_s1105" style="position:absolute;left:6624;top:11088;width:144;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ob8cUA&#10;AADbAAAADwAAAGRycy9kb3ducmV2LnhtbESPT2vCQBTE70K/w/IKvenGFEsaXUNJ/6AXaVPx/Mg+&#10;k5Ds25Ddavz2rlDwOMzMb5hVNppOnGhwjWUF81kEgri0uuFKwf73c5qAcB5ZY2eZFFzIQbZ+mKww&#10;1fbMP3QqfCUChF2KCmrv+1RKV9Zk0M1sTxy8ox0M+iCHSuoBzwFuOhlH0Ys02HBYqLGnvKayLf6M&#10;gq99v22L/BInu+/FR5G8H16Pu4NST4/j2xKEp9Hfw//tjVaweIbbl/AD5P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mhvxxQAAANsAAAAPAAAAAAAAAAAAAAAAAJgCAABkcnMv&#10;ZG93bnJldi54bWxQSwUGAAAAAAQABAD1AAAAigMAAAAA&#10;" fillcolor="yellow"/>
                <v:line id="Line 66" o:spid="_x0000_s1106" style="position:absolute;visibility:visible;mso-wrap-style:square" from="4176,14112" to="6624,1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rndMUAAADbAAAADwAAAGRycy9kb3ducmV2LnhtbESPT2vCQBTE74V+h+UVequbFCsSXUWt&#10;Wj35F3p9ZF+TYPZt2N3G+O1dodDjMDO/YcbTztSiJecrywrSXgKCOLe64kLB+bR6G4LwAVljbZkU&#10;3MjDdPL8NMZM2ysfqD2GQkQI+wwVlCE0mZQ+L8mg79mGOHo/1hkMUbpCaofXCDe1fE+SgTRYcVwo&#10;saFFSfnl+GsU7F266u++/Vd6W2/Xy9ly3n5eDkq9vnSzEYhAXfgP/7U3WsFHHx5f4g+Qk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rndMUAAADbAAAADwAAAAAAAAAA&#10;AAAAAAChAgAAZHJzL2Rvd25yZXYueG1sUEsFBgAAAAAEAAQA+QAAAJMDAAAAAA==&#10;">
                  <v:stroke startarrow="open" endarrow="open"/>
                </v:line>
                <v:shape id="Text Box 67" o:spid="_x0000_s1107" type="#_x0000_t202" style="position:absolute;left:4752;top:14112;width:129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7B3B18" w:rsidRDefault="007B3B18">
                        <w:pPr>
                          <w:jc w:val="center"/>
                          <w:rPr>
                            <w:sz w:val="20"/>
                          </w:rPr>
                        </w:pPr>
                        <w:r>
                          <w:rPr>
                            <w:sz w:val="20"/>
                          </w:rPr>
                          <w:t>10 cm</w:t>
                        </w:r>
                      </w:p>
                    </w:txbxContent>
                  </v:textbox>
                </v:shape>
                <v:rect id="Rectangle 68" o:spid="_x0000_s1108" style="position:absolute;left:4320;top:9216;width:2016;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vnosYA&#10;AADbAAAADwAAAGRycy9kb3ducmV2LnhtbESPQWvCQBSE74X+h+UJvdWNbU1Lmo2IYBF6sLEePD6y&#10;zyQk+zZmVxP/vVsQehxm5hsmXYymFRfqXW1ZwWwagSAurK65VLD/XT9/gHAeWWNrmRRcycEie3xI&#10;MdF24JwuO1+KAGGXoILK+y6R0hUVGXRT2xEH72h7gz7IvpS6xyHATStfoiiWBmsOCxV2tKqoaHZn&#10;o6CZr5t4+fV+/s5f7Xb4OW1m+dtBqafJuPwE4Wn0/+F7e6MVzGP4+xJ+gMx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KvnosYAAADbAAAADwAAAAAAAAAAAAAAAACYAgAAZHJz&#10;L2Rvd25yZXYueG1sUEsFBgAAAAAEAAQA9QAAAIsDAAAAAA==&#10;" fillcolor="#969696"/>
                <v:line id="Line 69" o:spid="_x0000_s1109" style="position:absolute;visibility:visible;mso-wrap-style:square" from="4320,9360" to="6336,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y//8QAAADbAAAADwAAAGRycy9kb3ducmV2LnhtbESPQWvCQBSE7wX/w/KE3urGkrYSXUWE&#10;Qg7pwVj0+sg+s8Hs25jdJum/7xYKPQ4z8w2z2U22FQP1vnGsYLlIQBBXTjdcK/g8vT+tQPiArLF1&#10;TAq+ycNuO3vYYKbdyEcaylCLCGGfoQITQpdJ6StDFv3CdcTRu7reYoiyr6XucYxw28rnJHmVFhuO&#10;CwY7OhiqbuWXVZB+5EZfpsIXxyQ/U3NPD/fSKfU4n/ZrEIGm8B/+a+dawcsb/H6JP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PL//xAAAANsAAAAPAAAAAAAAAAAA&#10;AAAAAKECAABkcnMvZG93bnJldi54bWxQSwUGAAAAAAQABAD5AAAAkgMAAAAA&#10;" strokeweight="2.25pt"/>
                <v:line id="Line 70" o:spid="_x0000_s1110" style="position:absolute;visibility:visible;mso-wrap-style:square" from="5328,9360" to="5328,12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mhqMAAAADbAAAADwAAAGRycy9kb3ducmV2LnhtbERPz2vCMBS+C/sfwhvspukUZXRGGQN1&#10;eLOOwm6P5tl2bV5qkmr9781B8Pjx/V6uB9OKCzlfW1bwPklAEBdW11wq+D1uxh8gfEDW2FomBTfy&#10;sF69jJaYanvlA12yUIoYwj5FBVUIXSqlLyoy6Ce2I47cyTqDIUJXSu3wGsNNK6dJspAGa44NFXb0&#10;XVHRZL1RkPcZ//03G9div93tTvm58bO9Um+vw9cniEBDeIof7h+tYB7Hxi/xB8jV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Y5oajAAAAA2wAAAA8AAAAAAAAAAAAAAAAA&#10;oQIAAGRycy9kb3ducmV2LnhtbFBLBQYAAAAABAAEAPkAAACOAwAAAAA=&#10;" strokeweight="1.5pt"/>
                <v:oval id="Oval 71" o:spid="_x0000_s1111" style="position:absolute;left:5184;top:12672;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X4U8UA&#10;AADbAAAADwAAAGRycy9kb3ducmV2LnhtbESPzWsCMRTE7wX/h/AEbzXbFUW3RvEDoYdeqh48Pjav&#10;u0s3L0uS/dC/vhEKPQ4z8xtmvR1MLTpyvrKs4G2agCDOra64UHC9nF6XIHxA1lhbJgV38rDdjF7W&#10;mGnb8xd151CICGGfoYIyhCaT0uclGfRT2xBH79s6gyFKV0jtsI9wU8s0SRbSYMVxocSGDiXlP+fW&#10;KNib26VNj4vPezscbp197Gap65WajIfdO4hAQ/gP/7U/tIL5Cp5f4g+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FfhTxQAAANsAAAAPAAAAAAAAAAAAAAAAAJgCAABkcnMv&#10;ZG93bnJldi54bWxQSwUGAAAAAAQABAD1AAAAigMAAAAA&#10;" strokeweight="2.25pt"/>
                <v:line id="Line 72" o:spid="_x0000_s1112" style="position:absolute;visibility:visible;mso-wrap-style:square" from="5760,9360" to="5760,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0rysEAAADbAAAADwAAAGRycy9kb3ducmV2LnhtbERPy4rCMBTdD/gP4QqzG9MOgwzVKOr4&#10;GFc+we2lubbF5qYksda/nyyEWR7OezztTC1acr6yrCAdJCCIc6srLhScT6uPbxA+IGusLZOCJ3mY&#10;TnpvY8y0ffCB2mMoRAxhn6GCMoQmk9LnJRn0A9sQR+5qncEQoSukdviI4aaWn0kylAYrjg0lNrQo&#10;Kb8d70bB3qWrr93Fb9Lnertezpbz9ud2UOq9381GIAJ14V/8cv9qBcO4Pn6JP0BO/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97SvKwQAAANsAAAAPAAAAAAAAAAAAAAAA&#10;AKECAABkcnMvZG93bnJldi54bWxQSwUGAAAAAAQABAD5AAAAjwMAAAAA&#10;">
                  <v:stroke startarrow="open" endarrow="open"/>
                </v:line>
                <v:shape id="Text Box 73" o:spid="_x0000_s1113" type="#_x0000_t202" style="position:absolute;left:5760;top:10800;width:115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fcFcMA&#10;AADbAAAADwAAAGRycy9kb3ducmV2LnhtbESP3WoCMRSE7wu+QzhC72p2hYquRhFBlEL/1Ac4bI67&#10;i5uTNYmaffumUOjlMDPfMItVNK24k/ONZQX5KANBXFrdcKXgdNy+TEH4gKyxtUwKevKwWg6eFlho&#10;++Bvuh9CJRKEfYEK6hC6Qkpf1mTQj2xHnLyzdQZDkq6S2uEjwU0rx1k2kQYbTgs1drSpqbwcbkbB&#10;Z9/35v3t9hrj9LrJ/Zeb7T6cUs/DuJ6DCBTDf/ivvdcKJjn8fkk/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fcFcMAAADbAAAADwAAAAAAAAAAAAAAAACYAgAAZHJzL2Rv&#10;d25yZXYueG1sUEsFBgAAAAAEAAQA9QAAAIgDAAAAAA==&#10;" filled="f" fillcolor="#969696" stroked="f">
                  <v:textbox>
                    <w:txbxContent>
                      <w:p w:rsidR="007B3B18" w:rsidRDefault="007B3B18">
                        <w:pPr>
                          <w:rPr>
                            <w:sz w:val="20"/>
                          </w:rPr>
                        </w:pPr>
                        <w:r>
                          <w:rPr>
                            <w:sz w:val="20"/>
                          </w:rPr>
                          <w:t>1.0 m</w:t>
                        </w:r>
                      </w:p>
                    </w:txbxContent>
                  </v:textbox>
                </v:shape>
                <v:line id="Line 74" o:spid="_x0000_s1114" style="position:absolute;flip:x;visibility:visible;mso-wrap-style:square" from="4752,9360" to="5328,12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tq8sUAAADbAAAADwAAAGRycy9kb3ducmV2LnhtbESPQWsCMRSE74X+h/AKvRTNVoroahQR&#10;Cj14qZYVb8/Nc7Ps5mVNUt3+eyMIPQ4z8w0zX/a2FRfyoXas4H2YgSAuna65UvCz+xxMQISIrLF1&#10;TAr+KMBy8fw0x1y7K3/TZRsrkSAcclRgYuxyKUNpyGIYuo44eSfnLcYkfSW1x2uC21aOsmwsLdac&#10;Fgx2tDZUNttfq0BONm9nvzp+NEWz309NURbdYaPU60u/moGI1Mf/8KP9pRWMR3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tq8sUAAADbAAAADwAAAAAAAAAA&#10;AAAAAAChAgAAZHJzL2Rvd25yZXYueG1sUEsFBgAAAAAEAAQA+QAAAJMDAAAAAA==&#10;"/>
                <v:oval id="Oval 75" o:spid="_x0000_s1115" style="position:absolute;left:4608;top:12672;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BXsMA&#10;AADbAAAADwAAAGRycy9kb3ducmV2LnhtbESPQWvCQBSE7wX/w/IKvdWNDYaSuoooBT14aLT3R/aZ&#10;BLNvQ/Y1xn/vCkKPw8x8wyxWo2vVQH1oPBuYTRNQxKW3DVcGTsfv909QQZAttp7JwI0CrJaTlwXm&#10;1l/5h4ZCKhUhHHI0UIt0udahrMlhmPqOOHpn3zuUKPtK2x6vEe5a/ZEkmXbYcFyosaNNTeWl+HMG&#10;ttW6yAadyjw9b3cyv/we9unMmLfXcf0FSmiU//CzvbMGshQeX+IP0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BXsMAAADbAAAADwAAAAAAAAAAAAAAAACYAgAAZHJzL2Rv&#10;d25yZXYueG1sUEsFBgAAAAAEAAQA9QAAAIgDAAAAAA==&#10;"/>
                <v:line id="Line 76" o:spid="_x0000_s1116" style="position:absolute;visibility:visible;mso-wrap-style:square" from="4752,13104" to="5328,1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YtycUAAADbAAAADwAAAGRycy9kb3ducmV2LnhtbESPW2vCQBSE3wv+h+UIvtVNikiJrqLW&#10;W5+8tNDXQ/Y0CWbPht01xn/vCoU+DjPzDTOdd6YWLTlfWVaQDhMQxLnVFRcKvr82r+8gfEDWWFsm&#10;BXfyMJ/1XqaYaXvjE7XnUIgIYZ+hgjKEJpPS5yUZ9EPbEEfv1zqDIUpXSO3wFuGmlm9JMpYGK44L&#10;JTa0Kim/nK9GwdGlm9Hhx+/S+/Zzu16sl+3H5aTUoN8tJiACdeE//NfeawXjETy/xB8gZ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tYtycUAAADbAAAADwAAAAAAAAAA&#10;AAAAAAChAgAAZHJzL2Rvd25yZXYueG1sUEsFBgAAAAAEAAQA+QAAAJMDAAAAAA==&#10;">
                  <v:stroke startarrow="open" endarrow="open"/>
                </v:line>
                <v:shape id="Text Box 77" o:spid="_x0000_s1117" type="#_x0000_t202" style="position:absolute;left:4464;top:13104;width:115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7B3B18" w:rsidRDefault="007B3B18">
                        <w:pPr>
                          <w:jc w:val="center"/>
                          <w:rPr>
                            <w:sz w:val="20"/>
                          </w:rPr>
                        </w:pPr>
                        <w:r>
                          <w:rPr>
                            <w:sz w:val="20"/>
                          </w:rPr>
                          <w:t>1.0 cm</w:t>
                        </w:r>
                      </w:p>
                    </w:txbxContent>
                  </v:textbox>
                </v:shape>
                <w10:wrap type="square" side="left"/>
              </v:group>
            </w:pict>
          </mc:Fallback>
        </mc:AlternateContent>
      </w:r>
      <w:r w:rsidR="007B3B18">
        <w:t>6.</w:t>
      </w:r>
      <w:r w:rsidR="007B3B18">
        <w:tab/>
        <w:t>A Ping-Pong ball of mass 3.0 x 10</w:t>
      </w:r>
      <w:r w:rsidR="007B3B18">
        <w:rPr>
          <w:vertAlign w:val="superscript"/>
        </w:rPr>
        <w:t>-4</w:t>
      </w:r>
      <w:r w:rsidR="007B3B18">
        <w:t xml:space="preserve"> kg is hanging from a light thread 1.0 m long, between 2 parallel plates 10 cm apart (as shown to the right).  When the potential difference across the plates is 420 V, the ball comes to equilibrium 1.0 cm to one side of its original position.</w:t>
      </w:r>
    </w:p>
    <w:p w:rsidR="007B3B18" w:rsidRDefault="007B3B18">
      <w:pPr>
        <w:ind w:left="1296" w:hanging="576"/>
      </w:pPr>
      <w:r>
        <w:t>a)</w:t>
      </w:r>
      <w:r>
        <w:tab/>
        <w:t>What is the electric field intensity between the plates? (4.2 x 10</w:t>
      </w:r>
      <w:r>
        <w:rPr>
          <w:vertAlign w:val="superscript"/>
        </w:rPr>
        <w:t>3</w:t>
      </w:r>
      <w:r>
        <w:t xml:space="preserve"> N/C)</w:t>
      </w:r>
    </w:p>
    <w:p w:rsidR="007B3B18" w:rsidRDefault="007B3B18">
      <w:pPr>
        <w:ind w:left="1296" w:hanging="576"/>
      </w:pPr>
      <w:r>
        <w:t>b)</w:t>
      </w:r>
      <w:r>
        <w:tab/>
        <w:t>What is the tension in the thread? (2.9 x 10</w:t>
      </w:r>
      <w:r>
        <w:rPr>
          <w:vertAlign w:val="superscript"/>
        </w:rPr>
        <w:t>-3</w:t>
      </w:r>
      <w:r>
        <w:t xml:space="preserve"> N)</w:t>
      </w:r>
    </w:p>
    <w:p w:rsidR="007B3B18" w:rsidRDefault="007B3B18">
      <w:pPr>
        <w:ind w:left="1296" w:hanging="576"/>
      </w:pPr>
      <w:r>
        <w:t>c)</w:t>
      </w:r>
      <w:r>
        <w:tab/>
        <w:t>What is the magnitude of the electric force deflecting the ball? (2.9 x 10</w:t>
      </w:r>
      <w:r>
        <w:rPr>
          <w:vertAlign w:val="superscript"/>
        </w:rPr>
        <w:t xml:space="preserve">-5 </w:t>
      </w:r>
      <w:r>
        <w:t>N)</w:t>
      </w:r>
    </w:p>
    <w:p w:rsidR="007B3B18" w:rsidRDefault="007B3B18">
      <w:pPr>
        <w:ind w:left="1296" w:hanging="576"/>
      </w:pPr>
      <w:r>
        <w:t>d)</w:t>
      </w:r>
      <w:r>
        <w:tab/>
        <w:t>What is the charge on the ball? (7.0 x 10</w:t>
      </w:r>
      <w:r>
        <w:rPr>
          <w:vertAlign w:val="superscript"/>
        </w:rPr>
        <w:t>-9</w:t>
      </w:r>
      <w:r>
        <w:t xml:space="preserve"> C)</w:t>
      </w:r>
    </w:p>
    <w:p w:rsidR="007B3B18" w:rsidRDefault="007B3B18">
      <w:pPr>
        <w:ind w:left="576" w:hanging="576"/>
      </w:pPr>
    </w:p>
    <w:p w:rsidR="007B3B18" w:rsidRDefault="007B3B18">
      <w:pPr>
        <w:ind w:left="576" w:hanging="576"/>
      </w:pPr>
      <w:r>
        <w:br w:type="page"/>
      </w:r>
      <w:r>
        <w:lastRenderedPageBreak/>
        <w:t>7.</w:t>
      </w:r>
      <w:r>
        <w:tab/>
        <w:t>Four parallel plates are connected, in a vacuum, as shown.  (In circuit diagrams, the short line on the battery symbol represents the negative terminal, and the long line represents a positive terminal.)</w:t>
      </w:r>
    </w:p>
    <w:p w:rsidR="007B3B18" w:rsidRDefault="00017B90">
      <w:pPr>
        <w:ind w:left="576" w:hanging="576"/>
      </w:pPr>
      <w:r>
        <w:rPr>
          <w:noProof/>
        </w:rPr>
        <mc:AlternateContent>
          <mc:Choice Requires="wpg">
            <w:drawing>
              <wp:anchor distT="0" distB="0" distL="114300" distR="114300" simplePos="0" relativeHeight="251650560" behindDoc="0" locked="0" layoutInCell="1" allowOverlap="1">
                <wp:simplePos x="0" y="0"/>
                <wp:positionH relativeFrom="column">
                  <wp:posOffset>508635</wp:posOffset>
                </wp:positionH>
                <wp:positionV relativeFrom="paragraph">
                  <wp:posOffset>25400</wp:posOffset>
                </wp:positionV>
                <wp:extent cx="3817620" cy="1737360"/>
                <wp:effectExtent l="0" t="0" r="0" b="0"/>
                <wp:wrapNone/>
                <wp:docPr id="12" name="Group 1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7620" cy="1737360"/>
                          <a:chOff x="2241" y="1876"/>
                          <a:chExt cx="6012" cy="2736"/>
                        </a:xfrm>
                      </wpg:grpSpPr>
                      <wps:wsp>
                        <wps:cNvPr id="13" name="Line 80"/>
                        <wps:cNvCnPr/>
                        <wps:spPr bwMode="auto">
                          <a:xfrm>
                            <a:off x="2601" y="198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81"/>
                        <wps:cNvCnPr/>
                        <wps:spPr bwMode="auto">
                          <a:xfrm>
                            <a:off x="3501" y="1984"/>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82"/>
                        <wps:cNvCnPr/>
                        <wps:spPr bwMode="auto">
                          <a:xfrm>
                            <a:off x="3501" y="2884"/>
                            <a:ext cx="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83"/>
                        <wps:cNvCnPr/>
                        <wps:spPr bwMode="auto">
                          <a:xfrm flipH="1">
                            <a:off x="6921" y="198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84"/>
                        <wps:cNvCnPr/>
                        <wps:spPr bwMode="auto">
                          <a:xfrm>
                            <a:off x="6921" y="306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85"/>
                        <wps:cNvCnPr/>
                        <wps:spPr bwMode="auto">
                          <a:xfrm>
                            <a:off x="7821" y="2020"/>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87"/>
                        <wps:cNvCnPr/>
                        <wps:spPr bwMode="auto">
                          <a:xfrm flipH="1">
                            <a:off x="2421" y="360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88"/>
                        <wps:cNvCnPr/>
                        <wps:spPr bwMode="auto">
                          <a:xfrm>
                            <a:off x="2421" y="360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89"/>
                        <wps:cNvCnPr/>
                        <wps:spPr bwMode="auto">
                          <a:xfrm>
                            <a:off x="2421" y="432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90"/>
                        <wps:cNvCnPr/>
                        <wps:spPr bwMode="auto">
                          <a:xfrm>
                            <a:off x="2781" y="4180"/>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91"/>
                        <wps:cNvCnPr/>
                        <wps:spPr bwMode="auto">
                          <a:xfrm>
                            <a:off x="2925" y="4036"/>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92"/>
                        <wps:cNvCnPr/>
                        <wps:spPr bwMode="auto">
                          <a:xfrm flipV="1">
                            <a:off x="3069" y="4180"/>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93"/>
                        <wps:cNvCnPr/>
                        <wps:spPr bwMode="auto">
                          <a:xfrm flipV="1">
                            <a:off x="3213" y="4036"/>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94"/>
                        <wps:cNvCnPr/>
                        <wps:spPr bwMode="auto">
                          <a:xfrm>
                            <a:off x="3213" y="4324"/>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95"/>
                        <wps:cNvCnPr/>
                        <wps:spPr bwMode="auto">
                          <a:xfrm flipV="1">
                            <a:off x="3645" y="3748"/>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96"/>
                        <wps:cNvCnPr/>
                        <wps:spPr bwMode="auto">
                          <a:xfrm flipH="1">
                            <a:off x="3501" y="3748"/>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97"/>
                        <wps:cNvCnPr/>
                        <wps:spPr bwMode="auto">
                          <a:xfrm flipH="1" flipV="1">
                            <a:off x="6741" y="378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98"/>
                        <wps:cNvCnPr/>
                        <wps:spPr bwMode="auto">
                          <a:xfrm>
                            <a:off x="6741" y="3784"/>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99"/>
                        <wps:cNvCnPr/>
                        <wps:spPr bwMode="auto">
                          <a:xfrm>
                            <a:off x="6741" y="432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100"/>
                        <wps:cNvCnPr/>
                        <wps:spPr bwMode="auto">
                          <a:xfrm>
                            <a:off x="7245" y="4180"/>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101"/>
                        <wps:cNvCnPr/>
                        <wps:spPr bwMode="auto">
                          <a:xfrm>
                            <a:off x="7101" y="4036"/>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02"/>
                        <wps:cNvCnPr/>
                        <wps:spPr bwMode="auto">
                          <a:xfrm flipV="1">
                            <a:off x="7533" y="4180"/>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103"/>
                        <wps:cNvCnPr/>
                        <wps:spPr bwMode="auto">
                          <a:xfrm flipV="1">
                            <a:off x="7389" y="4036"/>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104"/>
                        <wps:cNvCnPr/>
                        <wps:spPr bwMode="auto">
                          <a:xfrm>
                            <a:off x="7533" y="4324"/>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105"/>
                        <wps:cNvCnPr/>
                        <wps:spPr bwMode="auto">
                          <a:xfrm flipV="1">
                            <a:off x="7965" y="3748"/>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106"/>
                        <wps:cNvCnPr/>
                        <wps:spPr bwMode="auto">
                          <a:xfrm flipH="1">
                            <a:off x="7821" y="3748"/>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Text Box 108"/>
                        <wps:cNvSpPr txBox="1">
                          <a:spLocks noChangeArrowheads="1"/>
                        </wps:cNvSpPr>
                        <wps:spPr bwMode="auto">
                          <a:xfrm>
                            <a:off x="2241" y="270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3B18" w:rsidRDefault="00041C97" w:rsidP="00041C97">
                              <w:r>
                                <w:rPr>
                                  <w:rFonts w:cs="Arial"/>
                                </w:rPr>
                                <w:t>– •</w:t>
                              </w:r>
                            </w:p>
                          </w:txbxContent>
                        </wps:txbx>
                        <wps:bodyPr rot="0" vert="horz" wrap="square" lIns="91440" tIns="45720" rIns="91440" bIns="45720" anchor="t" anchorCtr="0" upright="1">
                          <a:noAutofit/>
                        </wps:bodyPr>
                      </wps:wsp>
                      <wps:wsp>
                        <wps:cNvPr id="40" name="Text Box 109"/>
                        <wps:cNvSpPr txBox="1">
                          <a:spLocks noChangeArrowheads="1"/>
                        </wps:cNvSpPr>
                        <wps:spPr bwMode="auto">
                          <a:xfrm>
                            <a:off x="2421" y="3424"/>
                            <a:ext cx="129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3B18" w:rsidRDefault="007B3B18">
                              <w:pPr>
                                <w:jc w:val="center"/>
                              </w:pPr>
                              <w:r>
                                <w:t>300 V</w:t>
                              </w:r>
                            </w:p>
                          </w:txbxContent>
                        </wps:txbx>
                        <wps:bodyPr rot="0" vert="horz" wrap="square" lIns="91440" tIns="45720" rIns="91440" bIns="45720" anchor="t" anchorCtr="0" upright="1">
                          <a:noAutofit/>
                        </wps:bodyPr>
                      </wps:wsp>
                      <wps:wsp>
                        <wps:cNvPr id="41" name="Text Box 110"/>
                        <wps:cNvSpPr txBox="1">
                          <a:spLocks noChangeArrowheads="1"/>
                        </wps:cNvSpPr>
                        <wps:spPr bwMode="auto">
                          <a:xfrm>
                            <a:off x="6741" y="3424"/>
                            <a:ext cx="129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3B18" w:rsidRDefault="007B3B18">
                              <w:pPr>
                                <w:jc w:val="center"/>
                              </w:pPr>
                              <w:r>
                                <w:t>500 V</w:t>
                              </w:r>
                            </w:p>
                          </w:txbxContent>
                        </wps:txbx>
                        <wps:bodyPr rot="0" vert="horz" wrap="square" lIns="91440" tIns="45720" rIns="91440" bIns="45720" anchor="t" anchorCtr="0" upright="1">
                          <a:noAutofit/>
                        </wps:bodyPr>
                      </wps:wsp>
                      <wps:wsp>
                        <wps:cNvPr id="42" name="Line 111"/>
                        <wps:cNvCnPr/>
                        <wps:spPr bwMode="auto">
                          <a:xfrm>
                            <a:off x="2637" y="2164"/>
                            <a:ext cx="864"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3" name="Line 112"/>
                        <wps:cNvCnPr/>
                        <wps:spPr bwMode="auto">
                          <a:xfrm>
                            <a:off x="6957" y="2164"/>
                            <a:ext cx="864"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4" name="Text Box 113"/>
                        <wps:cNvSpPr txBox="1">
                          <a:spLocks noChangeArrowheads="1"/>
                        </wps:cNvSpPr>
                        <wps:spPr bwMode="auto">
                          <a:xfrm>
                            <a:off x="2493" y="1876"/>
                            <a:ext cx="115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3B18" w:rsidRDefault="007B3B18">
                              <w:pPr>
                                <w:jc w:val="center"/>
                                <w:rPr>
                                  <w:sz w:val="18"/>
                                </w:rPr>
                              </w:pPr>
                              <w:r>
                                <w:rPr>
                                  <w:sz w:val="18"/>
                                </w:rPr>
                                <w:t>4.0 cm</w:t>
                              </w:r>
                            </w:p>
                          </w:txbxContent>
                        </wps:txbx>
                        <wps:bodyPr rot="0" vert="horz" wrap="square" lIns="91440" tIns="45720" rIns="91440" bIns="45720" anchor="t" anchorCtr="0" upright="1">
                          <a:noAutofit/>
                        </wps:bodyPr>
                      </wps:wsp>
                      <wps:wsp>
                        <wps:cNvPr id="45" name="Text Box 114"/>
                        <wps:cNvSpPr txBox="1">
                          <a:spLocks noChangeArrowheads="1"/>
                        </wps:cNvSpPr>
                        <wps:spPr bwMode="auto">
                          <a:xfrm>
                            <a:off x="6813" y="1876"/>
                            <a:ext cx="115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3B18" w:rsidRDefault="007B3B18">
                              <w:pPr>
                                <w:jc w:val="center"/>
                                <w:rPr>
                                  <w:sz w:val="18"/>
                                </w:rPr>
                              </w:pPr>
                              <w:r>
                                <w:rPr>
                                  <w:sz w:val="18"/>
                                </w:rPr>
                                <w:t>4.0 cm</w:t>
                              </w:r>
                            </w:p>
                          </w:txbxContent>
                        </wps:txbx>
                        <wps:bodyPr rot="0" vert="horz" wrap="square" lIns="91440" tIns="45720" rIns="91440" bIns="45720" anchor="t" anchorCtr="0" upright="1">
                          <a:noAutofit/>
                        </wps:bodyPr>
                      </wps:wsp>
                      <wps:wsp>
                        <wps:cNvPr id="46" name="Text Box 115"/>
                        <wps:cNvSpPr txBox="1">
                          <a:spLocks noChangeArrowheads="1"/>
                        </wps:cNvSpPr>
                        <wps:spPr bwMode="auto">
                          <a:xfrm>
                            <a:off x="2241" y="2164"/>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3B18" w:rsidRDefault="007B3B18">
                              <w:r>
                                <w:t>X</w:t>
                              </w:r>
                            </w:p>
                          </w:txbxContent>
                        </wps:txbx>
                        <wps:bodyPr rot="0" vert="horz" wrap="square" lIns="91440" tIns="45720" rIns="91440" bIns="45720" anchor="t" anchorCtr="0" upright="1">
                          <a:noAutofit/>
                        </wps:bodyPr>
                      </wps:wsp>
                      <wps:wsp>
                        <wps:cNvPr id="47" name="Text Box 116"/>
                        <wps:cNvSpPr txBox="1">
                          <a:spLocks noChangeArrowheads="1"/>
                        </wps:cNvSpPr>
                        <wps:spPr bwMode="auto">
                          <a:xfrm>
                            <a:off x="3501" y="2308"/>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3B18" w:rsidRDefault="007B3B18">
                              <w:r>
                                <w:t>W</w:t>
                              </w:r>
                            </w:p>
                          </w:txbxContent>
                        </wps:txbx>
                        <wps:bodyPr rot="0" vert="horz" wrap="square" lIns="91440" tIns="45720" rIns="91440" bIns="45720" anchor="t" anchorCtr="0" upright="1">
                          <a:noAutofit/>
                        </wps:bodyPr>
                      </wps:wsp>
                      <wps:wsp>
                        <wps:cNvPr id="48" name="Text Box 117"/>
                        <wps:cNvSpPr txBox="1">
                          <a:spLocks noChangeArrowheads="1"/>
                        </wps:cNvSpPr>
                        <wps:spPr bwMode="auto">
                          <a:xfrm>
                            <a:off x="6561" y="2344"/>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3B18" w:rsidRDefault="007B3B18">
                              <w:r>
                                <w:t>Y</w:t>
                              </w:r>
                            </w:p>
                          </w:txbxContent>
                        </wps:txbx>
                        <wps:bodyPr rot="0" vert="horz" wrap="square" lIns="91440" tIns="45720" rIns="91440" bIns="45720" anchor="t" anchorCtr="0" upright="1">
                          <a:noAutofit/>
                        </wps:bodyPr>
                      </wps:wsp>
                      <wps:wsp>
                        <wps:cNvPr id="49" name="Text Box 118"/>
                        <wps:cNvSpPr txBox="1">
                          <a:spLocks noChangeArrowheads="1"/>
                        </wps:cNvSpPr>
                        <wps:spPr bwMode="auto">
                          <a:xfrm>
                            <a:off x="7677" y="2308"/>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3B18" w:rsidRDefault="007B3B18">
                              <w:r>
                                <w:t xml:space="preserve"> Z</w:t>
                              </w:r>
                            </w:p>
                          </w:txbxContent>
                        </wps:txbx>
                        <wps:bodyPr rot="0" vert="horz" wrap="square" lIns="91440" tIns="45720" rIns="91440" bIns="45720" anchor="t" anchorCtr="0" upright="1">
                          <a:noAutofit/>
                        </wps:bodyPr>
                      </wps:wsp>
                      <wps:wsp>
                        <wps:cNvPr id="50" name="Line 120"/>
                        <wps:cNvCnPr/>
                        <wps:spPr bwMode="auto">
                          <a:xfrm>
                            <a:off x="2781" y="2884"/>
                            <a:ext cx="50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8" o:spid="_x0000_s1118" style="position:absolute;left:0;text-align:left;margin-left:40.05pt;margin-top:2pt;width:300.6pt;height:136.8pt;z-index:251650560" coordorigin="2241,1876" coordsize="6012,2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">
                <v:line id="Line 80" o:spid="_x0000_s1119" style="position:absolute;visibility:visible;mso-wrap-style:square" from="2601,1984" to="2601,3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81" o:spid="_x0000_s1120" style="position:absolute;visibility:visible;mso-wrap-style:square" from="3501,1984" to="3501,2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82" o:spid="_x0000_s1121" style="position:absolute;visibility:visible;mso-wrap-style:square" from="3501,2884" to="3501,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83" o:spid="_x0000_s1122" style="position:absolute;flip:x;visibility:visible;mso-wrap-style:square" from="6921,1984" to="6921,2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line id="Line 84" o:spid="_x0000_s1123" style="position:absolute;visibility:visible;mso-wrap-style:square" from="6921,3064" to="6921,3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85" o:spid="_x0000_s1124" style="position:absolute;visibility:visible;mso-wrap-style:square" from="7821,2020" to="7821,3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87" o:spid="_x0000_s1125" style="position:absolute;flip:x;visibility:visible;mso-wrap-style:square" from="2421,3604" to="2565,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line id="Line 88" o:spid="_x0000_s1126" style="position:absolute;visibility:visible;mso-wrap-style:square" from="2421,3604" to="24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89" o:spid="_x0000_s1127" style="position:absolute;visibility:visible;mso-wrap-style:square" from="2421,4324" to="27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90" o:spid="_x0000_s1128" style="position:absolute;visibility:visible;mso-wrap-style:square" from="2781,4180" to="2781,4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91" o:spid="_x0000_s1129" style="position:absolute;visibility:visible;mso-wrap-style:square" from="2925,4036" to="2925,4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92" o:spid="_x0000_s1130" style="position:absolute;flip:y;visibility:visible;mso-wrap-style:square" from="3069,4180" to="3069,4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93" o:spid="_x0000_s1131" style="position:absolute;flip:y;visibility:visible;mso-wrap-style:square" from="3213,4036" to="3213,4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94" o:spid="_x0000_s1132" style="position:absolute;visibility:visible;mso-wrap-style:square" from="3213,4324" to="3645,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95" o:spid="_x0000_s1133" style="position:absolute;flip:y;visibility:visible;mso-wrap-style:square" from="3645,3748" to="3645,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line id="Line 96" o:spid="_x0000_s1134" style="position:absolute;flip:x;visibility:visible;mso-wrap-style:square" from="3501,3748" to="3645,3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Line 97" o:spid="_x0000_s1135" style="position:absolute;flip:x y;visibility:visible;mso-wrap-style:square" from="6741,3784" to="6921,3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vjqMMAAADbAAAADwAAAGRycy9kb3ducmV2LnhtbESPT4vCMBTE7wt+h/AEL4um1kW0GkWE&#10;FU8u/sPro3m2xealNFlb/fRGWNjjMDO/YebL1pTiTrUrLCsYDiIQxKnVBWcKTsfv/gSE88gaS8uk&#10;4EEOlovOxxwTbRve0/3gMxEg7BJUkHtfJVK6NCeDbmAr4uBdbW3QB1lnUtfYBLgpZRxFY2mw4LCQ&#10;Y0XrnNLb4dcoQN49R5NmSF9yQxcX734+V+erUr1uu5qB8NT6//Bfe6sVxFN4fwk/QC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b46jDAAAA2wAAAA8AAAAAAAAAAAAA&#10;AAAAoQIAAGRycy9kb3ducmV2LnhtbFBLBQYAAAAABAAEAPkAAACRAwAAAAA=&#10;"/>
                <v:line id="Line 98" o:spid="_x0000_s1136" style="position:absolute;visibility:visible;mso-wrap-style:square" from="6741,3784" to="6741,4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99" o:spid="_x0000_s1137" style="position:absolute;visibility:visible;mso-wrap-style:square" from="6741,4324" to="71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100" o:spid="_x0000_s1138" style="position:absolute;visibility:visible;mso-wrap-style:square" from="7245,4180" to="7245,4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101" o:spid="_x0000_s1139" style="position:absolute;visibility:visible;mso-wrap-style:square" from="7101,4036" to="7101,4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102" o:spid="_x0000_s1140" style="position:absolute;flip:y;visibility:visible;mso-wrap-style:square" from="7533,4180" to="7533,4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14AMUAAADbAAAADwAAAGRycy9kb3ducmV2LnhtbESPQWsCMRSE74L/IbxCL6VmrVJ0NYoU&#10;Ch68VGXF23Pzull287JNUt3++6ZQ8DjMzDfMct3bVlzJh9qxgvEoA0FcOl1zpeB4eH+egQgRWWPr&#10;mBT8UID1ajhYYq7djT/ouo+VSBAOOSowMXa5lKE0ZDGMXEecvE/nLcYkfSW1x1uC21a+ZNmrtFhz&#10;WjDY0Zuhstl/WwVytnv68pvLtCma02luirLozjulHh/6zQJEpD7ew//trVYwm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14AMUAAADbAAAADwAAAAAAAAAA&#10;AAAAAAChAgAAZHJzL2Rvd25yZXYueG1sUEsFBgAAAAAEAAQA+QAAAJMDAAAAAA==&#10;"/>
                <v:line id="Line 103" o:spid="_x0000_s1141" style="position:absolute;flip:y;visibility:visible;mso-wrap-style:square" from="7389,4036" to="7389,4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Hdm8YAAADbAAAADwAAAGRycy9kb3ducmV2LnhtbESPQUvDQBSE74X+h+UVvIjd1KrUNJtS&#10;BKGHXqyS4u2ZfWZDsm/j7trGf+8KQo/DzHzDFJvR9uJEPrSOFSzmGQji2umWGwVvr883KxAhImvs&#10;HZOCHwqwKaeTAnPtzvxCp0NsRIJwyFGBiXHIpQy1IYth7gbi5H06bzEm6RupPZ4T3PbyNssepMWW&#10;04LBgZ4M1d3h2yqQq/31l99+3HVVdzw+mqquhve9UlezcbsGEWmMl/B/e6cVLO/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B3ZvGAAAA2wAAAA8AAAAAAAAA&#10;AAAAAAAAoQIAAGRycy9kb3ducmV2LnhtbFBLBQYAAAAABAAEAPkAAACUAwAAAAA=&#10;"/>
                <v:line id="Line 104" o:spid="_x0000_s1142" style="position:absolute;visibility:visible;mso-wrap-style:square" from="7533,4324" to="7965,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105" o:spid="_x0000_s1143" style="position:absolute;flip:y;visibility:visible;mso-wrap-style:square" from="7965,3748" to="7965,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md8YAAADbAAAADwAAAGRycy9kb3ducmV2LnhtbESPQUvDQBSE74X+h+UVvIjd1IrWNJtS&#10;BKGHXqyS4u2ZfWZDsm/j7trGf+8KQo/DzHzDFJvR9uJEPrSOFSzmGQji2umWGwVvr883KxAhImvs&#10;HZOCHwqwKaeTAnPtzvxCp0NsRIJwyFGBiXHIpQy1IYth7gbi5H06bzEm6RupPZ4T3PbyNsvupcWW&#10;04LBgZ4M1d3h2yqQq/31l99+3HVVdzw+mqquhve9UlezcbsGEWmMl/B/e6cVLB/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f5nfGAAAA2wAAAA8AAAAAAAAA&#10;AAAAAAAAoQIAAGRycy9kb3ducmV2LnhtbFBLBQYAAAAABAAEAPkAAACUAwAAAAA=&#10;"/>
                <v:line id="Line 106" o:spid="_x0000_s1144" style="position:absolute;flip:x;visibility:visible;mso-wrap-style:square" from="7821,3748" to="7965,3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yBcMAAADbAAAADwAAAGRycy9kb3ducmV2LnhtbERPy2oCMRTdF/oP4Ra6KZppLWJHo4hQ&#10;cOHGByPdXSe3k2EmN2OS6vj3ZiF0eTjv2aK3rbiQD7VjBe/DDARx6XTNlYLD/nswAREissbWMSm4&#10;UYDF/Plphrl2V97SZRcrkUI45KjAxNjlUobSkMUwdB1x4n6dtxgT9JXUHq8p3LbyI8vG0mLNqcFg&#10;RytDZbP7swrkZPN29svTZ1M0x+OXKcqi+9ko9frSL6cgIvXxX/xwr7WCU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AcgXDAAAA2wAAAA8AAAAAAAAAAAAA&#10;AAAAoQIAAGRycy9kb3ducmV2LnhtbFBLBQYAAAAABAAEAPkAAACRAwAAAAA=&#10;"/>
                <v:shape id="Text Box 108" o:spid="_x0000_s1145" type="#_x0000_t202" style="position:absolute;left:2241;top:270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7B3B18" w:rsidRDefault="00041C97" w:rsidP="00041C97">
                        <w:r>
                          <w:rPr>
                            <w:rFonts w:cs="Arial"/>
                          </w:rPr>
                          <w:t>– •</w:t>
                        </w:r>
                      </w:p>
                    </w:txbxContent>
                  </v:textbox>
                </v:shape>
                <v:shape id="Text Box 109" o:spid="_x0000_s1146" type="#_x0000_t202" style="position:absolute;left:2421;top:3424;width:129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7B3B18" w:rsidRDefault="007B3B18">
                        <w:pPr>
                          <w:jc w:val="center"/>
                        </w:pPr>
                        <w:r>
                          <w:t>300 V</w:t>
                        </w:r>
                      </w:p>
                    </w:txbxContent>
                  </v:textbox>
                </v:shape>
                <v:shape id="Text Box 110" o:spid="_x0000_s1147" type="#_x0000_t202" style="position:absolute;left:6741;top:3424;width:129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7B3B18" w:rsidRDefault="007B3B18">
                        <w:pPr>
                          <w:jc w:val="center"/>
                        </w:pPr>
                        <w:r>
                          <w:t>500 V</w:t>
                        </w:r>
                      </w:p>
                    </w:txbxContent>
                  </v:textbox>
                </v:shape>
                <v:line id="Line 111" o:spid="_x0000_s1148" style="position:absolute;visibility:visible;mso-wrap-style:square" from="2637,2164" to="3501,2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ZMRsQAAADbAAAADwAAAGRycy9kb3ducmV2LnhtbESPT2vCQBTE7wW/w/IKvekmIkWiq1ir&#10;tp78C14f2WcSzL4Nu9sYv323IPQ4zMxvmOm8M7VoyfnKsoJ0kIAgzq2uuFBwPq37YxA+IGusLZOC&#10;B3mYz3ovU8y0vfOB2mMoRISwz1BBGUKTSenzkgz6gW2Io3e1zmCI0hVSO7xHuKnlMEnepcGK40KJ&#10;DS1Lym/HH6Ng79L1aHfxX+ljs92sFquP9vN2UOrttVtMQATqwn/42f7WCkZD+PsSf4C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xkxGxAAAANsAAAAPAAAAAAAAAAAA&#10;AAAAAKECAABkcnMvZG93bnJldi54bWxQSwUGAAAAAAQABAD5AAAAkgMAAAAA&#10;">
                  <v:stroke startarrow="open" endarrow="open"/>
                </v:line>
                <v:line id="Line 112" o:spid="_x0000_s1149" style="position:absolute;visibility:visible;mso-wrap-style:square" from="6957,2164" to="7821,2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rp3cUAAADbAAAADwAAAGRycy9kb3ducmV2LnhtbESPT2vCQBTE70K/w/IKvdVNWhGJrqJW&#10;bT35F3p9ZF+TYPZt2N3G+O27QsHjMDO/YSazztSiJecrywrSfgKCOLe64kLB+bR+HYHwAVljbZkU&#10;3MjDbPrUm2Cm7ZUP1B5DISKEfYYKyhCaTEqfl2TQ921DHL0f6wyGKF0htcNrhJtaviXJUBqsOC6U&#10;2NCypPxy/DUK9i5dD3bf/jO9bbab1Xy1aD8uB6Venrv5GESgLjzC/+0vrWDwDvcv8QfI6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orp3cUAAADbAAAADwAAAAAAAAAA&#10;AAAAAAChAgAAZHJzL2Rvd25yZXYueG1sUEsFBgAAAAAEAAQA+QAAAJMDAAAAAA==&#10;">
                  <v:stroke startarrow="open" endarrow="open"/>
                </v:line>
                <v:shape id="Text Box 113" o:spid="_x0000_s1150" type="#_x0000_t202" style="position:absolute;left:2493;top:1876;width:115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7B3B18" w:rsidRDefault="007B3B18">
                        <w:pPr>
                          <w:jc w:val="center"/>
                          <w:rPr>
                            <w:sz w:val="18"/>
                          </w:rPr>
                        </w:pPr>
                        <w:r>
                          <w:rPr>
                            <w:sz w:val="18"/>
                          </w:rPr>
                          <w:t>4.0 cm</w:t>
                        </w:r>
                      </w:p>
                    </w:txbxContent>
                  </v:textbox>
                </v:shape>
                <v:shape id="Text Box 114" o:spid="_x0000_s1151" type="#_x0000_t202" style="position:absolute;left:6813;top:1876;width:115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7B3B18" w:rsidRDefault="007B3B18">
                        <w:pPr>
                          <w:jc w:val="center"/>
                          <w:rPr>
                            <w:sz w:val="18"/>
                          </w:rPr>
                        </w:pPr>
                        <w:r>
                          <w:rPr>
                            <w:sz w:val="18"/>
                          </w:rPr>
                          <w:t>4.0 cm</w:t>
                        </w:r>
                      </w:p>
                    </w:txbxContent>
                  </v:textbox>
                </v:shape>
                <v:shape id="Text Box 115" o:spid="_x0000_s1152" type="#_x0000_t202" style="position:absolute;left:2241;top:2164;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7B3B18" w:rsidRDefault="007B3B18">
                        <w:r>
                          <w:t>X</w:t>
                        </w:r>
                      </w:p>
                    </w:txbxContent>
                  </v:textbox>
                </v:shape>
                <v:shape id="Text Box 116" o:spid="_x0000_s1153" type="#_x0000_t202" style="position:absolute;left:3501;top:2308;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7B3B18" w:rsidRDefault="007B3B18">
                        <w:r>
                          <w:t>W</w:t>
                        </w:r>
                      </w:p>
                    </w:txbxContent>
                  </v:textbox>
                </v:shape>
                <v:shape id="Text Box 117" o:spid="_x0000_s1154" type="#_x0000_t202" style="position:absolute;left:6561;top:2344;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7B3B18" w:rsidRDefault="007B3B18">
                        <w:r>
                          <w:t>Y</w:t>
                        </w:r>
                      </w:p>
                    </w:txbxContent>
                  </v:textbox>
                </v:shape>
                <v:shape id="Text Box 118" o:spid="_x0000_s1155" type="#_x0000_t202" style="position:absolute;left:7677;top:2308;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7B3B18" w:rsidRDefault="007B3B18">
                        <w:r>
                          <w:t xml:space="preserve"> Z</w:t>
                        </w:r>
                      </w:p>
                    </w:txbxContent>
                  </v:textbox>
                </v:shape>
                <v:line id="Line 120" o:spid="_x0000_s1156" style="position:absolute;visibility:visible;mso-wrap-style:square" from="2781,2884" to="7821,2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H4FMEAAADbAAAADwAAAGRycy9kb3ducmV2LnhtbERPz2vCMBS+C/4P4Qm7aepgc6tGcYLg&#10;5nZoN8Hjo3kmxealNJl2//1yEDx+fL8Xq9414kJdqD0rmE4yEMSV1zUbBT/f2/ELiBCRNTaeScEf&#10;BVgth4MF5tpfuaBLGY1IIRxyVGBjbHMpQ2XJYZj4ljhxJ985jAl2RuoOryncNfIxy56lw5pTg8WW&#10;Npaqc/nrFOxnu+Zg+Fh+vp/Cm3/9KOSXsUo9jPr1HESkPt7FN/dOK3hK69OX9APk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cfgUwQAAANsAAAAPAAAAAAAAAAAAAAAA&#10;AKECAABkcnMvZG93bnJldi54bWxQSwUGAAAAAAQABAD5AAAAjwMAAAAA&#10;">
                  <v:stroke dashstyle="1 1"/>
                </v:line>
              </v:group>
            </w:pict>
          </mc:Fallback>
        </mc:AlternateContent>
      </w:r>
      <w:r w:rsidR="007B3B18">
        <w:tab/>
      </w:r>
    </w:p>
    <w:p w:rsidR="007B3B18" w:rsidRDefault="007B3B18">
      <w:pPr>
        <w:ind w:left="576" w:hanging="576"/>
      </w:pPr>
    </w:p>
    <w:p w:rsidR="007B3B18" w:rsidRDefault="007B3B18">
      <w:pPr>
        <w:ind w:left="576" w:hanging="576"/>
      </w:pPr>
    </w:p>
    <w:p w:rsidR="007B3B18" w:rsidRDefault="007B3B18">
      <w:pPr>
        <w:ind w:left="576" w:hanging="576"/>
      </w:pPr>
    </w:p>
    <w:p w:rsidR="007B3B18" w:rsidRDefault="007B3B18">
      <w:pPr>
        <w:ind w:left="576" w:hanging="576"/>
      </w:pPr>
    </w:p>
    <w:p w:rsidR="007B3B18" w:rsidRDefault="007B3B18">
      <w:pPr>
        <w:ind w:left="576" w:hanging="576"/>
      </w:pPr>
    </w:p>
    <w:p w:rsidR="007B3B18" w:rsidRDefault="007B3B18">
      <w:pPr>
        <w:ind w:left="576" w:hanging="576"/>
      </w:pPr>
    </w:p>
    <w:p w:rsidR="007B3B18" w:rsidRDefault="007B3B18">
      <w:pPr>
        <w:ind w:left="576" w:hanging="576"/>
      </w:pPr>
    </w:p>
    <w:p w:rsidR="007B3B18" w:rsidRDefault="007B3B18">
      <w:pPr>
        <w:ind w:left="576" w:hanging="576"/>
      </w:pPr>
    </w:p>
    <w:p w:rsidR="007B3B18" w:rsidRDefault="007B3B18">
      <w:pPr>
        <w:ind w:left="576" w:hanging="576"/>
      </w:pPr>
    </w:p>
    <w:p w:rsidR="007B3B18" w:rsidRDefault="007B3B18">
      <w:pPr>
        <w:ind w:left="576" w:hanging="576"/>
      </w:pPr>
      <w:r>
        <w:tab/>
        <w:t>An electron, essentially at rest, drifts into the hole in plate X and is accelerated to the right.  Assuming that it’s vertical motion is negligible, it passes through hole W, goes through hole Y, and then continues moving towards plate Z.  Using the dimensions and potential differences given in the diagram, calculate:</w:t>
      </w:r>
    </w:p>
    <w:p w:rsidR="007B3B18" w:rsidRDefault="007B3B18">
      <w:pPr>
        <w:ind w:left="1296" w:hanging="576"/>
      </w:pPr>
      <w:r>
        <w:t>a)</w:t>
      </w:r>
      <w:r>
        <w:tab/>
        <w:t>the velocity with which the electron passes through hole W (1.0 x 10</w:t>
      </w:r>
      <w:r>
        <w:rPr>
          <w:vertAlign w:val="superscript"/>
        </w:rPr>
        <w:t>7</w:t>
      </w:r>
      <w:r>
        <w:t xml:space="preserve"> m/s)</w:t>
      </w:r>
    </w:p>
    <w:p w:rsidR="007B3B18" w:rsidRDefault="007B3B18">
      <w:pPr>
        <w:ind w:left="1296" w:hanging="576"/>
      </w:pPr>
      <w:r>
        <w:t>b)</w:t>
      </w:r>
      <w:r>
        <w:tab/>
        <w:t>the velocity with which it passes through hole Y (1.0 x 10</w:t>
      </w:r>
      <w:r>
        <w:rPr>
          <w:vertAlign w:val="superscript"/>
        </w:rPr>
        <w:t>7</w:t>
      </w:r>
      <w:r>
        <w:t xml:space="preserve"> m/s)</w:t>
      </w:r>
    </w:p>
    <w:p w:rsidR="007B3B18" w:rsidRDefault="007B3B18">
      <w:pPr>
        <w:ind w:left="1296" w:hanging="576"/>
      </w:pPr>
      <w:r>
        <w:t>c)</w:t>
      </w:r>
      <w:r>
        <w:tab/>
        <w:t>the distance from plate Z of the point where the electron momentarily comes to rest (1.6 cm to the left)</w:t>
      </w:r>
    </w:p>
    <w:p w:rsidR="007B3B18" w:rsidRDefault="007B3B18">
      <w:pPr>
        <w:ind w:left="1296" w:hanging="576"/>
      </w:pPr>
      <w:r>
        <w:t>d)</w:t>
      </w:r>
      <w:r>
        <w:tab/>
        <w:t>the velocity with which it arrives back at plate X</w:t>
      </w:r>
    </w:p>
    <w:p w:rsidR="007B3B18" w:rsidRDefault="007B3B18">
      <w:pPr>
        <w:ind w:left="1296" w:hanging="576"/>
      </w:pPr>
    </w:p>
    <w:p w:rsidR="007B3B18" w:rsidRDefault="007B3B18">
      <w:pPr>
        <w:ind w:left="576" w:hanging="576"/>
      </w:pPr>
      <w:r>
        <w:t>8.</w:t>
      </w:r>
      <w:r>
        <w:tab/>
        <w:t>An oil drop weighs 3.84 x 10</w:t>
      </w:r>
      <w:r>
        <w:rPr>
          <w:vertAlign w:val="superscript"/>
        </w:rPr>
        <w:t>-15</w:t>
      </w:r>
      <w:r>
        <w:t xml:space="preserve"> N.  If it is suspended between two horizontal parallel plates where the electric field strength is 1.20 x 10</w:t>
      </w:r>
      <w:r>
        <w:rPr>
          <w:vertAlign w:val="superscript"/>
        </w:rPr>
        <w:t>4</w:t>
      </w:r>
      <w:r>
        <w:t xml:space="preserve"> N/C,  what is the magnitude of the charge on the oil drop? (3.2 x 10</w:t>
      </w:r>
      <w:r>
        <w:rPr>
          <w:vertAlign w:val="superscript"/>
        </w:rPr>
        <w:t>-19</w:t>
      </w:r>
      <w:r>
        <w:t xml:space="preserve"> C, 2e</w:t>
      </w:r>
      <w:r>
        <w:rPr>
          <w:vertAlign w:val="superscript"/>
        </w:rPr>
        <w:t>-</w:t>
      </w:r>
      <w:r>
        <w:t>)</w:t>
      </w:r>
    </w:p>
    <w:p w:rsidR="007B3B18" w:rsidRDefault="007B3B18">
      <w:pPr>
        <w:ind w:left="576" w:hanging="576"/>
      </w:pPr>
    </w:p>
    <w:p w:rsidR="007B3B18" w:rsidRDefault="007B3B18">
      <w:pPr>
        <w:ind w:left="576" w:hanging="576"/>
      </w:pPr>
      <w:r>
        <w:t>9.</w:t>
      </w:r>
      <w:r>
        <w:tab/>
        <w:t>An oil drop whose mass is 3.50 x 10</w:t>
      </w:r>
      <w:r>
        <w:rPr>
          <w:vertAlign w:val="superscript"/>
        </w:rPr>
        <w:t>-15</w:t>
      </w:r>
      <w:r>
        <w:t xml:space="preserve"> kg accelerates downward at a rate of 2.50 m/s</w:t>
      </w:r>
      <w:r>
        <w:rPr>
          <w:vertAlign w:val="superscript"/>
        </w:rPr>
        <w:t>2</w:t>
      </w:r>
      <w:r>
        <w:t xml:space="preserve">  when placed between two horizontal parallel plates that are 1.00 cm  apart.  Assuming that the oil drop is negatively charged and that the top plate is positive, how many excess electrons does the oil drop carry if the potential difference between the plates is 5.38 x 10</w:t>
      </w:r>
      <w:r>
        <w:rPr>
          <w:vertAlign w:val="superscript"/>
        </w:rPr>
        <w:t>2</w:t>
      </w:r>
      <w:r>
        <w:t xml:space="preserve"> V? (4.76 x 10</w:t>
      </w:r>
      <w:r>
        <w:rPr>
          <w:vertAlign w:val="superscript"/>
        </w:rPr>
        <w:t>-19</w:t>
      </w:r>
      <w:r>
        <w:t xml:space="preserve"> C)</w:t>
      </w:r>
    </w:p>
    <w:p w:rsidR="007B3B18" w:rsidRDefault="007B3B18">
      <w:pPr>
        <w:ind w:left="576" w:hanging="576"/>
      </w:pPr>
    </w:p>
    <w:p w:rsidR="007B3B18" w:rsidRDefault="007B3B18" w:rsidP="00B97444">
      <w:pPr>
        <w:ind w:left="576" w:right="-180" w:hanging="576"/>
      </w:pPr>
      <w:r>
        <w:t>10.</w:t>
      </w:r>
      <w:r>
        <w:tab/>
      </w:r>
      <w:r w:rsidR="00041C97">
        <w:t>An oil drop with one e</w:t>
      </w:r>
      <w:r w:rsidR="00041C97">
        <w:rPr>
          <w:vertAlign w:val="superscript"/>
        </w:rPr>
        <w:t>-</w:t>
      </w:r>
      <w:r w:rsidR="00041C97">
        <w:t xml:space="preserve"> of charge and a mass of 9.36 x 10</w:t>
      </w:r>
      <w:r w:rsidR="00041C97">
        <w:rPr>
          <w:vertAlign w:val="superscript"/>
        </w:rPr>
        <w:t>-15</w:t>
      </w:r>
      <w:r w:rsidR="00041C97">
        <w:t xml:space="preserve"> kg accelerates </w:t>
      </w:r>
      <w:r>
        <w:t>upward at 5.2</w:t>
      </w:r>
      <w:r w:rsidR="00041C97">
        <w:t>0</w:t>
      </w:r>
      <w:r>
        <w:t xml:space="preserve"> m/s</w:t>
      </w:r>
      <w:r>
        <w:rPr>
          <w:vertAlign w:val="superscript"/>
        </w:rPr>
        <w:t>2</w:t>
      </w:r>
      <w:r>
        <w:t xml:space="preserve"> toward the positive plate when released.  If the plates are set 15</w:t>
      </w:r>
      <w:r w:rsidR="00041C97">
        <w:t>.0</w:t>
      </w:r>
      <w:r>
        <w:t xml:space="preserve"> mm  apart, what is the potential difference applied across the plates? (</w:t>
      </w:r>
      <w:r w:rsidR="00C070DA">
        <w:t>1.32</w:t>
      </w:r>
      <w:r>
        <w:t xml:space="preserve"> x 10</w:t>
      </w:r>
      <w:r w:rsidR="00C070DA">
        <w:rPr>
          <w:vertAlign w:val="superscript"/>
        </w:rPr>
        <w:t>4</w:t>
      </w:r>
      <w:r>
        <w:t xml:space="preserve"> V)</w:t>
      </w:r>
    </w:p>
    <w:p w:rsidR="007B3B18" w:rsidRDefault="007B3B18">
      <w:pPr>
        <w:ind w:left="576" w:hanging="576"/>
      </w:pPr>
    </w:p>
    <w:p w:rsidR="007B3B18" w:rsidRDefault="007B3B18">
      <w:pPr>
        <w:ind w:left="576" w:hanging="576"/>
      </w:pPr>
      <w:r>
        <w:t>11.</w:t>
      </w:r>
      <w:r>
        <w:tab/>
        <w:t>An oil drop with a mass of 7.20 x 10</w:t>
      </w:r>
      <w:r>
        <w:rPr>
          <w:vertAlign w:val="superscript"/>
        </w:rPr>
        <w:t>-16</w:t>
      </w:r>
      <w:r>
        <w:t xml:space="preserve"> kg is moving upward at a constant speed of 2.50 m/s between two horizontal parallel plates.  If the electric field strength between these plates is 2.20 x 10</w:t>
      </w:r>
      <w:r>
        <w:rPr>
          <w:vertAlign w:val="superscript"/>
        </w:rPr>
        <w:t>4</w:t>
      </w:r>
      <w:r>
        <w:t xml:space="preserve"> V/m, what is the magnitude of the charge on the oil drop? (3.2</w:t>
      </w:r>
      <w:r w:rsidR="00B97444">
        <w:t>0</w:t>
      </w:r>
      <w:r>
        <w:t xml:space="preserve"> x 10</w:t>
      </w:r>
      <w:r>
        <w:rPr>
          <w:vertAlign w:val="superscript"/>
        </w:rPr>
        <w:t>-19</w:t>
      </w:r>
      <w:r>
        <w:t xml:space="preserve"> C)</w:t>
      </w:r>
    </w:p>
    <w:p w:rsidR="007B3B18" w:rsidRDefault="007B3B18">
      <w:pPr>
        <w:ind w:left="576" w:hanging="576"/>
      </w:pPr>
    </w:p>
    <w:p w:rsidR="007B3B18" w:rsidRDefault="007B3B18" w:rsidP="000D2032">
      <w:pPr>
        <w:ind w:left="576" w:right="-720" w:hanging="576"/>
      </w:pPr>
      <w:r>
        <w:t>12.</w:t>
      </w:r>
      <w:r>
        <w:tab/>
        <w:t>The electric field strength between two parallel plates set 20 mm apart is 1.00 x 10</w:t>
      </w:r>
      <w:r>
        <w:rPr>
          <w:vertAlign w:val="superscript"/>
        </w:rPr>
        <w:t>5</w:t>
      </w:r>
      <w:r>
        <w:t xml:space="preserve"> N/C.  The potential at the negative plate is -1 000 volts.  Draw the equipotential lines between the two plates for every 250 volt  increase in potential from the negative plate to the positive plate.  If a proton is released from rest midway between the plates, with what speed will it reach the negative plate?</w:t>
      </w:r>
    </w:p>
    <w:p w:rsidR="007B3B18" w:rsidRDefault="007B3B18">
      <w:pPr>
        <w:ind w:left="576"/>
      </w:pPr>
      <w:r>
        <w:t>(4.4 x 10</w:t>
      </w:r>
      <w:r>
        <w:rPr>
          <w:vertAlign w:val="superscript"/>
        </w:rPr>
        <w:t>5</w:t>
      </w:r>
      <w:r>
        <w:t xml:space="preserve"> m/s)</w:t>
      </w:r>
    </w:p>
    <w:p w:rsidR="000D2032" w:rsidRDefault="000D2032" w:rsidP="000D2032"/>
    <w:p w:rsidR="000D2032" w:rsidRDefault="000D2032" w:rsidP="000D2032">
      <w:pPr>
        <w:ind w:left="576" w:hanging="576"/>
      </w:pPr>
      <w:r>
        <w:lastRenderedPageBreak/>
        <w:t>13.</w:t>
      </w:r>
      <w:r>
        <w:tab/>
        <w:t>Two horizontal plates are separated by a distance of 4.00 cm.  The electric potential between the plates is 120 V.  A horizontal beam of electrons, with a speed of 6.50 x 10</w:t>
      </w:r>
      <w:r>
        <w:rPr>
          <w:vertAlign w:val="superscript"/>
        </w:rPr>
        <w:t>6</w:t>
      </w:r>
      <w:r>
        <w:t xml:space="preserve"> m/s, is directed into the electric field between the plates.  The electrons enter the field 1.00 cm above the negative plate.</w:t>
      </w:r>
    </w:p>
    <w:p w:rsidR="000D2032" w:rsidRDefault="00017B90" w:rsidP="000D2032">
      <w:pPr>
        <w:ind w:left="576" w:hanging="576"/>
      </w:pPr>
      <w:r>
        <w:rPr>
          <w:noProof/>
        </w:rPr>
        <mc:AlternateContent>
          <mc:Choice Requires="wps">
            <w:drawing>
              <wp:anchor distT="0" distB="0" distL="114300" distR="114300" simplePos="0" relativeHeight="251664896" behindDoc="0" locked="0" layoutInCell="1" allowOverlap="1">
                <wp:simplePos x="0" y="0"/>
                <wp:positionH relativeFrom="column">
                  <wp:posOffset>1425575</wp:posOffset>
                </wp:positionH>
                <wp:positionV relativeFrom="paragraph">
                  <wp:posOffset>145415</wp:posOffset>
                </wp:positionV>
                <wp:extent cx="4331970" cy="183515"/>
                <wp:effectExtent l="0" t="0" r="0" b="0"/>
                <wp:wrapNone/>
                <wp:docPr id="11" name="Rectangle 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31970"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D2032" w:rsidRDefault="000D2032" w:rsidP="000D2032">
                            <w:r>
                              <w:t>+  +  +  +  +  +  +  +  +  +  +  +  +  +  +  +  +  +  +  +  +  +  +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3" o:spid="_x0000_s1157" style="position:absolute;left:0;text-align:left;margin-left:112.25pt;margin-top:11.45pt;width:341.1pt;height:14.4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" filled="f" stroked="f" strokeweight="1pt">
                <v:textbox inset="1pt,1pt,1pt,1pt">
                  <w:txbxContent>
                    <w:p w:rsidR="000D2032" w:rsidRDefault="000D2032" w:rsidP="000D2032">
                      <w:r>
                        <w:t>+  +  +  +  +  +  +  +  +  +  +  +  +  +  +  +  +  +  +  +  +  +  +  +</w:t>
                      </w:r>
                    </w:p>
                  </w:txbxContent>
                </v:textbox>
              </v:rect>
            </w:pict>
          </mc:Fallback>
        </mc:AlternateContent>
      </w:r>
    </w:p>
    <w:p w:rsidR="000D2032" w:rsidRDefault="00017B90" w:rsidP="000D2032">
      <w:pPr>
        <w:ind w:left="576" w:hanging="576"/>
      </w:pPr>
      <w:r>
        <w:rPr>
          <w:noProof/>
        </w:rPr>
        <mc:AlternateContent>
          <mc:Choice Requires="wps">
            <w:drawing>
              <wp:anchor distT="0" distB="0" distL="114300" distR="114300" simplePos="0" relativeHeight="251668992" behindDoc="0" locked="0" layoutInCell="1" allowOverlap="1">
                <wp:simplePos x="0" y="0"/>
                <wp:positionH relativeFrom="column">
                  <wp:posOffset>1180465</wp:posOffset>
                </wp:positionH>
                <wp:positionV relativeFrom="paragraph">
                  <wp:posOffset>153670</wp:posOffset>
                </wp:positionV>
                <wp:extent cx="0" cy="847090"/>
                <wp:effectExtent l="0" t="0" r="0" b="0"/>
                <wp:wrapNone/>
                <wp:docPr id="10" name="Lin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47090"/>
                        </a:xfrm>
                        <a:prstGeom prst="line">
                          <a:avLst/>
                        </a:prstGeom>
                        <a:noFill/>
                        <a:ln w="6350">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2"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95pt,12.1pt" to="92.95pt,7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" strokeweight=".5pt">
                <v:stroke startarrow="classic" startarrowwidth="narrow" startarrowlength="short" endarrow="classic" endarrowwidth="narrow" endarrowlength="short"/>
              </v:line>
            </w:pict>
          </mc:Fallback>
        </mc:AlternateContent>
      </w:r>
      <w:r>
        <w:rPr>
          <w:noProof/>
        </w:rPr>
        <mc:AlternateContent>
          <mc:Choice Requires="wps">
            <w:drawing>
              <wp:anchor distT="0" distB="0" distL="114300" distR="114300" simplePos="0" relativeHeight="251662848" behindDoc="0" locked="0" layoutInCell="1" allowOverlap="1">
                <wp:simplePos x="0" y="0"/>
                <wp:positionH relativeFrom="column">
                  <wp:posOffset>1425575</wp:posOffset>
                </wp:positionH>
                <wp:positionV relativeFrom="paragraph">
                  <wp:posOffset>153670</wp:posOffset>
                </wp:positionV>
                <wp:extent cx="4146550" cy="0"/>
                <wp:effectExtent l="0" t="0" r="0" b="0"/>
                <wp:wrapNone/>
                <wp:docPr id="9" name="Lin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46550" cy="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1"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25pt,12.1pt" to="438.7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" strokeweight="1pt">
                <v:stroke startarrowwidth="narrow" startarrowlength="long" endarrowwidth="narrow" endarrowlength="long"/>
              </v:line>
            </w:pict>
          </mc:Fallback>
        </mc:AlternateContent>
      </w:r>
    </w:p>
    <w:p w:rsidR="000D2032" w:rsidRDefault="000D2032" w:rsidP="000D2032">
      <w:pPr>
        <w:ind w:left="576" w:hanging="576"/>
      </w:pPr>
    </w:p>
    <w:p w:rsidR="000D2032" w:rsidRDefault="00017B90" w:rsidP="000D2032">
      <w:pPr>
        <w:ind w:left="576" w:hanging="576"/>
      </w:pPr>
      <w:r>
        <w:rPr>
          <w:noProof/>
        </w:rPr>
        <mc:AlternateContent>
          <mc:Choice Requires="wps">
            <w:drawing>
              <wp:anchor distT="0" distB="0" distL="114300" distR="114300" simplePos="0" relativeHeight="251671040" behindDoc="0" locked="0" layoutInCell="1" allowOverlap="1">
                <wp:simplePos x="0" y="0"/>
                <wp:positionH relativeFrom="column">
                  <wp:posOffset>1130300</wp:posOffset>
                </wp:positionH>
                <wp:positionV relativeFrom="paragraph">
                  <wp:posOffset>117475</wp:posOffset>
                </wp:positionV>
                <wp:extent cx="608330" cy="241300"/>
                <wp:effectExtent l="0" t="0" r="0" b="0"/>
                <wp:wrapNone/>
                <wp:docPr id="8"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833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032" w:rsidRPr="000D2032" w:rsidRDefault="000D2032" w:rsidP="000D2032">
                            <w:pPr>
                              <w:rPr>
                                <w:sz w:val="18"/>
                                <w:szCs w:val="18"/>
                              </w:rPr>
                            </w:pPr>
                            <w:r>
                              <w:rPr>
                                <w:sz w:val="18"/>
                                <w:szCs w:val="18"/>
                              </w:rPr>
                              <w:t>3.00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158" type="#_x0000_t202" style="position:absolute;left:0;text-align:left;margin-left:89pt;margin-top:9.25pt;width:47.9pt;height:19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" filled="f" stroked="f">
                <v:textbox>
                  <w:txbxContent>
                    <w:p w:rsidR="000D2032" w:rsidRPr="000D2032" w:rsidRDefault="000D2032" w:rsidP="000D2032">
                      <w:pPr>
                        <w:rPr>
                          <w:sz w:val="18"/>
                          <w:szCs w:val="18"/>
                        </w:rPr>
                      </w:pPr>
                      <w:r>
                        <w:rPr>
                          <w:sz w:val="18"/>
                          <w:szCs w:val="18"/>
                        </w:rPr>
                        <w:t>3.00 cm</w:t>
                      </w:r>
                    </w:p>
                  </w:txbxContent>
                </v:textbox>
              </v:shape>
            </w:pict>
          </mc:Fallback>
        </mc:AlternateContent>
      </w:r>
    </w:p>
    <w:p w:rsidR="000D2032" w:rsidRDefault="000D2032" w:rsidP="000D2032">
      <w:pPr>
        <w:ind w:left="576" w:hanging="576"/>
      </w:pPr>
    </w:p>
    <w:p w:rsidR="000D2032" w:rsidRDefault="00017B90" w:rsidP="000D2032">
      <w:pPr>
        <w:ind w:left="576" w:hanging="576"/>
      </w:pPr>
      <w:r>
        <w:rPr>
          <w:noProof/>
        </w:rPr>
        <mc:AlternateContent>
          <mc:Choice Requires="wps">
            <w:drawing>
              <wp:anchor distT="0" distB="0" distL="114300" distR="114300" simplePos="0" relativeHeight="251672064" behindDoc="0" locked="0" layoutInCell="1" allowOverlap="1">
                <wp:simplePos x="0" y="0"/>
                <wp:positionH relativeFrom="column">
                  <wp:posOffset>172085</wp:posOffset>
                </wp:positionH>
                <wp:positionV relativeFrom="paragraph">
                  <wp:posOffset>113665</wp:posOffset>
                </wp:positionV>
                <wp:extent cx="1008380" cy="213995"/>
                <wp:effectExtent l="0" t="0" r="0" b="0"/>
                <wp:wrapNone/>
                <wp:docPr id="7"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8380" cy="213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265E" w:rsidRPr="000D2032" w:rsidRDefault="00DD265E" w:rsidP="00DD265E">
                            <w:pPr>
                              <w:rPr>
                                <w:sz w:val="18"/>
                                <w:szCs w:val="18"/>
                              </w:rPr>
                            </w:pPr>
                            <w:r>
                              <w:rPr>
                                <w:sz w:val="18"/>
                                <w:szCs w:val="18"/>
                              </w:rPr>
                              <w:t>Electron be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159" type="#_x0000_t202" style="position:absolute;left:0;text-align:left;margin-left:13.55pt;margin-top:8.95pt;width:79.4pt;height:16.8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eNjuQ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" filled="f" stroked="f">
                <v:textbox>
                  <w:txbxContent>
                    <w:p w:rsidR="00DD265E" w:rsidRPr="000D2032" w:rsidRDefault="00DD265E" w:rsidP="00DD265E">
                      <w:pPr>
                        <w:rPr>
                          <w:sz w:val="18"/>
                          <w:szCs w:val="18"/>
                        </w:rPr>
                      </w:pPr>
                      <w:r>
                        <w:rPr>
                          <w:sz w:val="18"/>
                          <w:szCs w:val="18"/>
                        </w:rPr>
                        <w:t>Electron beam</w:t>
                      </w:r>
                    </w:p>
                  </w:txbxContent>
                </v:textbox>
              </v:shape>
            </w:pict>
          </mc:Fallback>
        </mc:AlternateContent>
      </w:r>
    </w:p>
    <w:p w:rsidR="000D2032" w:rsidRDefault="00017B90" w:rsidP="000D2032">
      <w:pPr>
        <w:ind w:left="576" w:hanging="576"/>
      </w:pPr>
      <w:r>
        <w:rPr>
          <w:noProof/>
        </w:rPr>
        <mc:AlternateContent>
          <mc:Choice Requires="wps">
            <w:drawing>
              <wp:anchor distT="0" distB="0" distL="114300" distR="114300" simplePos="0" relativeHeight="251666944" behindDoc="0" locked="0" layoutInCell="1" allowOverlap="1">
                <wp:simplePos x="0" y="0"/>
                <wp:positionH relativeFrom="column">
                  <wp:posOffset>260985</wp:posOffset>
                </wp:positionH>
                <wp:positionV relativeFrom="paragraph">
                  <wp:posOffset>124460</wp:posOffset>
                </wp:positionV>
                <wp:extent cx="1080770" cy="0"/>
                <wp:effectExtent l="0" t="0" r="0" b="0"/>
                <wp:wrapNone/>
                <wp:docPr id="6" name="Lin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0770"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0"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5pt,9.8pt" to="105.65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">
                <v:stroke endarrow="classic" endarrowwidth="narrow" endarrowlength="long"/>
              </v:line>
            </w:pict>
          </mc:Fallback>
        </mc:AlternateContent>
      </w:r>
      <w:r>
        <w:rPr>
          <w:noProof/>
        </w:rPr>
        <mc:AlternateContent>
          <mc:Choice Requires="wps">
            <w:drawing>
              <wp:anchor distT="0" distB="0" distL="114300" distR="114300" simplePos="0" relativeHeight="251667968" behindDoc="0" locked="0" layoutInCell="1" allowOverlap="1">
                <wp:simplePos x="0" y="0"/>
                <wp:positionH relativeFrom="column">
                  <wp:posOffset>1180465</wp:posOffset>
                </wp:positionH>
                <wp:positionV relativeFrom="paragraph">
                  <wp:posOffset>124460</wp:posOffset>
                </wp:positionV>
                <wp:extent cx="0" cy="361950"/>
                <wp:effectExtent l="0" t="0" r="0" b="0"/>
                <wp:wrapNone/>
                <wp:docPr id="5"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950"/>
                        </a:xfrm>
                        <a:prstGeom prst="line">
                          <a:avLst/>
                        </a:prstGeom>
                        <a:noFill/>
                        <a:ln w="6350">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1"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95pt,9.8pt" to="92.95pt,3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" strokeweight=".5pt">
                <v:stroke startarrow="classic" startarrowwidth="narrow" startarrowlength="short" endarrow="classic" endarrowwidth="narrow" endarrowlength="short"/>
              </v:line>
            </w:pict>
          </mc:Fallback>
        </mc:AlternateContent>
      </w:r>
    </w:p>
    <w:p w:rsidR="000D2032" w:rsidRDefault="00017B90" w:rsidP="000D2032">
      <w:pPr>
        <w:ind w:left="576" w:hanging="576"/>
      </w:pPr>
      <w:r>
        <w:rPr>
          <w:noProof/>
        </w:rPr>
        <mc:AlternateContent>
          <mc:Choice Requires="wps">
            <w:drawing>
              <wp:anchor distT="0" distB="0" distL="114300" distR="114300" simplePos="0" relativeHeight="251670016" behindDoc="0" locked="0" layoutInCell="1" allowOverlap="1">
                <wp:simplePos x="0" y="0"/>
                <wp:positionH relativeFrom="column">
                  <wp:posOffset>1130300</wp:posOffset>
                </wp:positionH>
                <wp:positionV relativeFrom="paragraph">
                  <wp:posOffset>24130</wp:posOffset>
                </wp:positionV>
                <wp:extent cx="608330" cy="241300"/>
                <wp:effectExtent l="0" t="0" r="0" b="0"/>
                <wp:wrapNone/>
                <wp:docPr id="4"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833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032" w:rsidRPr="000D2032" w:rsidRDefault="000D2032">
                            <w:pPr>
                              <w:rPr>
                                <w:sz w:val="18"/>
                                <w:szCs w:val="18"/>
                              </w:rPr>
                            </w:pPr>
                            <w:r>
                              <w:rPr>
                                <w:sz w:val="18"/>
                                <w:szCs w:val="18"/>
                              </w:rPr>
                              <w:t>1.00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160" type="#_x0000_t202" style="position:absolute;left:0;text-align:left;margin-left:89pt;margin-top:1.9pt;width:47.9pt;height:19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7C2ugIAAMI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" filled="f" stroked="f">
                <v:textbox>
                  <w:txbxContent>
                    <w:p w:rsidR="000D2032" w:rsidRPr="000D2032" w:rsidRDefault="000D2032">
                      <w:pPr>
                        <w:rPr>
                          <w:sz w:val="18"/>
                          <w:szCs w:val="18"/>
                        </w:rPr>
                      </w:pPr>
                      <w:r>
                        <w:rPr>
                          <w:sz w:val="18"/>
                          <w:szCs w:val="18"/>
                        </w:rPr>
                        <w:t>1.00 cm</w:t>
                      </w:r>
                    </w:p>
                  </w:txbxContent>
                </v:textbox>
              </v:shape>
            </w:pict>
          </mc:Fallback>
        </mc:AlternateContent>
      </w:r>
    </w:p>
    <w:p w:rsidR="000D2032" w:rsidRDefault="00017B90" w:rsidP="000D2032">
      <w:pPr>
        <w:ind w:left="576" w:hanging="576"/>
      </w:pPr>
      <w:r>
        <w:rPr>
          <w:noProof/>
        </w:rPr>
        <mc:AlternateContent>
          <mc:Choice Requires="wps">
            <w:drawing>
              <wp:anchor distT="0" distB="0" distL="114300" distR="114300" simplePos="0" relativeHeight="251665920" behindDoc="0" locked="0" layoutInCell="1" allowOverlap="1">
                <wp:simplePos x="0" y="0"/>
                <wp:positionH relativeFrom="column">
                  <wp:posOffset>1425575</wp:posOffset>
                </wp:positionH>
                <wp:positionV relativeFrom="paragraph">
                  <wp:posOffset>135890</wp:posOffset>
                </wp:positionV>
                <wp:extent cx="4377055" cy="183515"/>
                <wp:effectExtent l="0" t="0" r="0" b="0"/>
                <wp:wrapNone/>
                <wp:docPr id="3" name="Rectangle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7705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D2032" w:rsidRDefault="000D2032" w:rsidP="000D2032">
                            <w:r>
                              <w:t>–  –  –  –  –  –  –  –  –  –  –  –  –  –  –  –  –  –  –  –  –  –  –  –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4" o:spid="_x0000_s1161" style="position:absolute;left:0;text-align:left;margin-left:112.25pt;margin-top:10.7pt;width:344.65pt;height:14.4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" filled="f" stroked="f" strokeweight="1pt">
                <v:textbox inset="1pt,1pt,1pt,1pt">
                  <w:txbxContent>
                    <w:p w:rsidR="000D2032" w:rsidRDefault="000D2032" w:rsidP="000D2032">
                      <w:r>
                        <w:t>–  –  –  –  –  –  –  –  –  –  –  –  –  –  –  –  –  –  –  –  –  –  –  –  –</w:t>
                      </w:r>
                    </w:p>
                  </w:txbxContent>
                </v:textbox>
              </v:rect>
            </w:pict>
          </mc:Fallback>
        </mc:AlternateContent>
      </w:r>
      <w:r>
        <w:rPr>
          <w:noProof/>
        </w:rPr>
        <mc:AlternateContent>
          <mc:Choice Requires="wps">
            <w:drawing>
              <wp:anchor distT="0" distB="0" distL="114300" distR="114300" simplePos="0" relativeHeight="251663872" behindDoc="0" locked="0" layoutInCell="1" allowOverlap="1">
                <wp:simplePos x="0" y="0"/>
                <wp:positionH relativeFrom="column">
                  <wp:posOffset>1425575</wp:posOffset>
                </wp:positionH>
                <wp:positionV relativeFrom="paragraph">
                  <wp:posOffset>135890</wp:posOffset>
                </wp:positionV>
                <wp:extent cx="4176395" cy="0"/>
                <wp:effectExtent l="0" t="0" r="0" b="0"/>
                <wp:wrapNone/>
                <wp:docPr id="2" name="Lin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76395" cy="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2" o:spid="_x0000_s1026" style="position:absolute;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25pt,10.7pt" to="441.1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" strokeweight="1pt">
                <v:stroke startarrowwidth="narrow" startarrowlength="long" endarrowwidth="narrow" endarrowlength="long"/>
              </v:line>
            </w:pict>
          </mc:Fallback>
        </mc:AlternateContent>
      </w:r>
    </w:p>
    <w:p w:rsidR="000D2032" w:rsidRDefault="000D2032" w:rsidP="000D2032">
      <w:pPr>
        <w:ind w:left="576" w:hanging="576"/>
      </w:pPr>
    </w:p>
    <w:p w:rsidR="00DD265E" w:rsidRDefault="00DD265E" w:rsidP="000D2032">
      <w:pPr>
        <w:ind w:left="576" w:hanging="576"/>
      </w:pPr>
    </w:p>
    <w:p w:rsidR="000D2032" w:rsidRDefault="00DD265E" w:rsidP="000D2032">
      <w:pPr>
        <w:ind w:left="576" w:hanging="576"/>
      </w:pPr>
      <w:r>
        <w:tab/>
        <w:t>Draw the resulting path of the electron beam.  Determine the horizontal distance that the electrons travel before striking the positive plate.  (The diagram is not drawn to scale.) (6.94 cm)</w:t>
      </w:r>
    </w:p>
    <w:p w:rsidR="000D2032" w:rsidRDefault="000D2032" w:rsidP="000D2032">
      <w:pPr>
        <w:ind w:left="576" w:hanging="576"/>
      </w:pPr>
    </w:p>
    <w:p w:rsidR="000D2032" w:rsidRDefault="000D2032" w:rsidP="00D7666F"/>
    <w:sectPr w:rsidR="000D2032" w:rsidSect="00144359">
      <w:footerReference w:type="default" r:id="rId39"/>
      <w:pgSz w:w="12240" w:h="15840"/>
      <w:pgMar w:top="1008" w:right="1440" w:bottom="1008"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3CCD" w:rsidRDefault="00D63CCD">
      <w:r>
        <w:separator/>
      </w:r>
    </w:p>
  </w:endnote>
  <w:endnote w:type="continuationSeparator" w:id="0">
    <w:p w:rsidR="00D63CCD" w:rsidRDefault="00D63C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3B18" w:rsidRDefault="00144359" w:rsidP="00144359">
    <w:pPr>
      <w:pStyle w:val="Footer"/>
      <w:tabs>
        <w:tab w:val="clear" w:pos="8640"/>
        <w:tab w:val="right" w:pos="9180"/>
      </w:tabs>
      <w:rPr>
        <w:rStyle w:val="PageNumber"/>
      </w:rPr>
    </w:pPr>
    <w:r>
      <w:rPr>
        <w:sz w:val="18"/>
      </w:rPr>
      <w:t xml:space="preserve">Dr. Ron Licht  </w:t>
    </w:r>
    <w:r>
      <w:rPr>
        <w:noProof/>
        <w:sz w:val="18"/>
      </w:rPr>
      <w:drawing>
        <wp:inline distT="0" distB="0" distL="0" distR="0" wp14:anchorId="313E4945" wp14:editId="3D8D9F6D">
          <wp:extent cx="840740" cy="295275"/>
          <wp:effectExtent l="0" t="0" r="0" b="9525"/>
          <wp:docPr id="148" name="Picture 148"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0740" cy="295275"/>
                  </a:xfrm>
                  <a:prstGeom prst="rect">
                    <a:avLst/>
                  </a:prstGeom>
                  <a:noFill/>
                  <a:ln>
                    <a:noFill/>
                  </a:ln>
                </pic:spPr>
              </pic:pic>
            </a:graphicData>
          </a:graphic>
        </wp:inline>
      </w:drawing>
    </w:r>
    <w:r>
      <w:rPr>
        <w:sz w:val="18"/>
      </w:rPr>
      <w:t xml:space="preserve"> </w:t>
    </w:r>
    <w:r w:rsidR="007B3B18">
      <w:tab/>
      <w:t>1</w:t>
    </w:r>
    <w:r w:rsidR="00FE1355">
      <w:t>7</w:t>
    </w:r>
    <w:r w:rsidR="007B3B18">
      <w:t xml:space="preserve"> </w:t>
    </w:r>
    <w:r w:rsidR="00FE1355">
      <w:t>–</w:t>
    </w:r>
    <w:r w:rsidR="007B3B18">
      <w:t xml:space="preserve"> </w:t>
    </w:r>
    <w:r w:rsidR="007B3B18">
      <w:rPr>
        <w:rStyle w:val="PageNumber"/>
      </w:rPr>
      <w:fldChar w:fldCharType="begin"/>
    </w:r>
    <w:r w:rsidR="007B3B18">
      <w:rPr>
        <w:rStyle w:val="PageNumber"/>
      </w:rPr>
      <w:instrText xml:space="preserve"> PAGE </w:instrText>
    </w:r>
    <w:r w:rsidR="007B3B18">
      <w:rPr>
        <w:rStyle w:val="PageNumber"/>
      </w:rPr>
      <w:fldChar w:fldCharType="separate"/>
    </w:r>
    <w:r>
      <w:rPr>
        <w:rStyle w:val="PageNumber"/>
        <w:noProof/>
      </w:rPr>
      <w:t>10</w:t>
    </w:r>
    <w:r w:rsidR="007B3B18">
      <w:rPr>
        <w:rStyle w:val="PageNumber"/>
      </w:rPr>
      <w:fldChar w:fldCharType="end"/>
    </w:r>
    <w:r w:rsidR="007B3B18">
      <w:rPr>
        <w:rStyle w:val="PageNumber"/>
      </w:rPr>
      <w:tab/>
    </w:r>
    <w:r w:rsidRPr="00144359">
      <w:rPr>
        <w:rStyle w:val="PageNumber"/>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3CCD" w:rsidRDefault="00D63CCD">
      <w:r>
        <w:separator/>
      </w:r>
    </w:p>
  </w:footnote>
  <w:footnote w:type="continuationSeparator" w:id="0">
    <w:p w:rsidR="00D63CCD" w:rsidRDefault="00D63CC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4">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5">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6">
    <w:nsid w:val="6E6D1F5A"/>
    <w:multiLevelType w:val="singleLevel"/>
    <w:tmpl w:val="E10C3914"/>
    <w:lvl w:ilvl="0">
      <w:start w:val="1"/>
      <w:numFmt w:val="decimal"/>
      <w:lvlText w:val="%1."/>
      <w:legacy w:legacy="1" w:legacySpace="0" w:legacyIndent="360"/>
      <w:lvlJc w:val="left"/>
      <w:pPr>
        <w:ind w:left="360" w:hanging="360"/>
      </w:pPr>
    </w:lvl>
  </w:abstractNum>
  <w:abstractNum w:abstractNumId="7">
    <w:nsid w:val="77276B71"/>
    <w:multiLevelType w:val="singleLevel"/>
    <w:tmpl w:val="3134E702"/>
    <w:lvl w:ilvl="0">
      <w:start w:val="1"/>
      <w:numFmt w:val="decimal"/>
      <w:lvlText w:val="%1."/>
      <w:legacy w:legacy="1" w:legacySpace="0" w:legacyIndent="360"/>
      <w:lvlJc w:val="left"/>
      <w:pPr>
        <w:ind w:left="360" w:hanging="360"/>
      </w:pPr>
    </w:lvl>
  </w:abstractNum>
  <w:num w:numId="1">
    <w:abstractNumId w:val="2"/>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7"/>
  </w:num>
  <w:num w:numId="3">
    <w:abstractNumId w:val="7"/>
    <w:lvlOverride w:ilvl="0">
      <w:lvl w:ilvl="0">
        <w:start w:val="1"/>
        <w:numFmt w:val="decimal"/>
        <w:lvlText w:val="%1."/>
        <w:legacy w:legacy="1" w:legacySpace="0" w:legacyIndent="360"/>
        <w:lvlJc w:val="left"/>
        <w:pPr>
          <w:ind w:left="360" w:hanging="360"/>
        </w:pPr>
      </w:lvl>
    </w:lvlOverride>
  </w:num>
  <w:num w:numId="4">
    <w:abstractNumId w:val="7"/>
    <w:lvlOverride w:ilvl="0">
      <w:lvl w:ilvl="0">
        <w:start w:val="1"/>
        <w:numFmt w:val="decimal"/>
        <w:lvlText w:val="%1."/>
        <w:legacy w:legacy="1" w:legacySpace="0" w:legacyIndent="360"/>
        <w:lvlJc w:val="left"/>
        <w:pPr>
          <w:ind w:left="360" w:hanging="360"/>
        </w:pPr>
      </w:lvl>
    </w:lvlOverride>
  </w:num>
  <w:num w:numId="5">
    <w:abstractNumId w:val="6"/>
  </w:num>
  <w:num w:numId="6">
    <w:abstractNumId w:val="6"/>
    <w:lvlOverride w:ilvl="0">
      <w:lvl w:ilvl="0">
        <w:start w:val="1"/>
        <w:numFmt w:val="decimal"/>
        <w:lvlText w:val="%1."/>
        <w:legacy w:legacy="1" w:legacySpace="0" w:legacyIndent="360"/>
        <w:lvlJc w:val="left"/>
        <w:pPr>
          <w:ind w:left="360" w:hanging="360"/>
        </w:pPr>
      </w:lvl>
    </w:lvlOverride>
  </w:num>
  <w:num w:numId="7">
    <w:abstractNumId w:val="6"/>
    <w:lvlOverride w:ilvl="0">
      <w:lvl w:ilvl="0">
        <w:start w:val="1"/>
        <w:numFmt w:val="decimal"/>
        <w:lvlText w:val="%1."/>
        <w:legacy w:legacy="1" w:legacySpace="0" w:legacyIndent="360"/>
        <w:lvlJc w:val="left"/>
        <w:pPr>
          <w:ind w:left="360" w:hanging="360"/>
        </w:pPr>
      </w:lvl>
    </w:lvlOverride>
  </w:num>
  <w:num w:numId="8">
    <w:abstractNumId w:val="1"/>
  </w:num>
  <w:num w:numId="9">
    <w:abstractNumId w:val="0"/>
  </w:num>
  <w:num w:numId="10">
    <w:abstractNumId w:val="5"/>
  </w:num>
  <w:num w:numId="11">
    <w:abstractNumId w:val="4"/>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03"/>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7CAE"/>
    <w:rsid w:val="00017B90"/>
    <w:rsid w:val="00041C97"/>
    <w:rsid w:val="000D2032"/>
    <w:rsid w:val="000F36F5"/>
    <w:rsid w:val="00144359"/>
    <w:rsid w:val="00246E0F"/>
    <w:rsid w:val="003F3BB7"/>
    <w:rsid w:val="0041365E"/>
    <w:rsid w:val="004730FD"/>
    <w:rsid w:val="00490CEB"/>
    <w:rsid w:val="00497E74"/>
    <w:rsid w:val="004D61B0"/>
    <w:rsid w:val="00532E79"/>
    <w:rsid w:val="005C5182"/>
    <w:rsid w:val="005D50B7"/>
    <w:rsid w:val="00624094"/>
    <w:rsid w:val="00722298"/>
    <w:rsid w:val="00781607"/>
    <w:rsid w:val="007A449C"/>
    <w:rsid w:val="007B3B18"/>
    <w:rsid w:val="007C751E"/>
    <w:rsid w:val="008279AB"/>
    <w:rsid w:val="00A37FBA"/>
    <w:rsid w:val="00B109A6"/>
    <w:rsid w:val="00B97444"/>
    <w:rsid w:val="00C070DA"/>
    <w:rsid w:val="00C20E91"/>
    <w:rsid w:val="00C464A7"/>
    <w:rsid w:val="00D4626E"/>
    <w:rsid w:val="00D50D71"/>
    <w:rsid w:val="00D63CCD"/>
    <w:rsid w:val="00D7666F"/>
    <w:rsid w:val="00D9683C"/>
    <w:rsid w:val="00D97CAE"/>
    <w:rsid w:val="00DD265E"/>
    <w:rsid w:val="00E15B90"/>
    <w:rsid w:val="00F86A18"/>
    <w:rsid w:val="00F96F49"/>
    <w:rsid w:val="00FD4081"/>
    <w:rsid w:val="00FE1355"/>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04"/>
    <o:shapelayout v:ext="edit">
      <o:idmap v:ext="edit" data="1"/>
      <o:rules v:ext="edit">
        <o:r id="V:Rule1" type="arc" idref="#_x0000_s1182"/>
        <o:r id="V:Rule2" type="arc" idref="#_x0000_s1183"/>
        <o:r id="V:Rule3" type="arc" idref="#_x0000_s1184"/>
        <o:r id="V:Rule4" type="arc" idref="#_x0000_s1185"/>
        <o:r id="V:Rule5" type="arc" idref="#_x0000_s118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10"/>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Indent">
    <w:name w:val="Body Text Indent"/>
    <w:basedOn w:val="Normal"/>
    <w:pPr>
      <w:ind w:left="576" w:hanging="576"/>
    </w:pPr>
  </w:style>
  <w:style w:type="paragraph" w:styleId="ListBullet">
    <w:name w:val="List Bullet"/>
    <w:basedOn w:val="Normal"/>
    <w:autoRedefine/>
    <w:pPr>
      <w:numPr>
        <w:numId w:val="8"/>
      </w:numPr>
      <w:tabs>
        <w:tab w:val="clear" w:pos="432"/>
      </w:tabs>
    </w:pPr>
  </w:style>
  <w:style w:type="paragraph" w:styleId="ListBullet2">
    <w:name w:val="List Bullet 2"/>
    <w:basedOn w:val="Normal"/>
    <w:autoRedefine/>
    <w:pPr>
      <w:numPr>
        <w:numId w:val="9"/>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12"/>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017B90"/>
    <w:rPr>
      <w:rFonts w:ascii="Tahoma" w:hAnsi="Tahoma" w:cs="Tahoma"/>
      <w:sz w:val="16"/>
      <w:szCs w:val="16"/>
    </w:rPr>
  </w:style>
  <w:style w:type="character" w:customStyle="1" w:styleId="BalloonTextChar">
    <w:name w:val="Balloon Text Char"/>
    <w:basedOn w:val="DefaultParagraphFont"/>
    <w:link w:val="BalloonText"/>
    <w:uiPriority w:val="99"/>
    <w:semiHidden/>
    <w:rsid w:val="00017B9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10"/>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Indent">
    <w:name w:val="Body Text Indent"/>
    <w:basedOn w:val="Normal"/>
    <w:pPr>
      <w:ind w:left="576" w:hanging="576"/>
    </w:pPr>
  </w:style>
  <w:style w:type="paragraph" w:styleId="ListBullet">
    <w:name w:val="List Bullet"/>
    <w:basedOn w:val="Normal"/>
    <w:autoRedefine/>
    <w:pPr>
      <w:numPr>
        <w:numId w:val="8"/>
      </w:numPr>
      <w:tabs>
        <w:tab w:val="clear" w:pos="432"/>
      </w:tabs>
    </w:pPr>
  </w:style>
  <w:style w:type="paragraph" w:styleId="ListBullet2">
    <w:name w:val="List Bullet 2"/>
    <w:basedOn w:val="Normal"/>
    <w:autoRedefine/>
    <w:pPr>
      <w:numPr>
        <w:numId w:val="9"/>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12"/>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017B90"/>
    <w:rPr>
      <w:rFonts w:ascii="Tahoma" w:hAnsi="Tahoma" w:cs="Tahoma"/>
      <w:sz w:val="16"/>
      <w:szCs w:val="16"/>
    </w:rPr>
  </w:style>
  <w:style w:type="character" w:customStyle="1" w:styleId="BalloonTextChar">
    <w:name w:val="Balloon Text Char"/>
    <w:basedOn w:val="DefaultParagraphFont"/>
    <w:link w:val="BalloonText"/>
    <w:uiPriority w:val="99"/>
    <w:semiHidden/>
    <w:rsid w:val="00017B9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image" Target="media/image15.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3.bin"/></Relationships>
</file>

<file path=word/_rels/footer1.xml.rels><?xml version="1.0" encoding="UTF-8" standalone="yes"?>
<Relationships xmlns="http://schemas.openxmlformats.org/package/2006/relationships"><Relationship Id="rId1"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803</Words>
  <Characters>10279</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120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4</cp:revision>
  <cp:lastPrinted>2016-05-25T16:10:00Z</cp:lastPrinted>
  <dcterms:created xsi:type="dcterms:W3CDTF">2011-01-31T20:00:00Z</dcterms:created>
  <dcterms:modified xsi:type="dcterms:W3CDTF">2016-05-25T1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